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Pr="00C0510C" w:rsidRDefault="00867A6C" w:rsidP="00834583">
      <w:pPr>
        <w:spacing w:after="120"/>
        <w:rPr>
          <w:b/>
          <w:bCs/>
          <w:sz w:val="72"/>
          <w:szCs w:val="72"/>
        </w:rPr>
      </w:pPr>
    </w:p>
    <w:p w14:paraId="4289C6C3" w14:textId="3EF08716" w:rsidR="00FA1005" w:rsidRPr="00C0510C" w:rsidRDefault="001621AB" w:rsidP="00B229EC">
      <w:pPr>
        <w:spacing w:after="120"/>
        <w:jc w:val="center"/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</w:pPr>
      <w:r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>Topics</w:t>
      </w:r>
      <w:r w:rsidR="00FA1005" w:rsidRPr="00C0510C"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 xml:space="preserve"> 1 &amp; 2</w:t>
      </w:r>
    </w:p>
    <w:p w14:paraId="2A15D661" w14:textId="7369F285" w:rsidR="00867A6C" w:rsidRPr="00C0510C" w:rsidRDefault="00B229EC" w:rsidP="00B229EC">
      <w:pPr>
        <w:spacing w:after="120"/>
        <w:jc w:val="center"/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</w:pPr>
      <w:r w:rsidRPr="00C0510C">
        <w:rPr>
          <w:rFonts w:asciiTheme="majorHAnsi" w:eastAsiaTheme="majorEastAsia" w:hAnsiTheme="majorHAnsi" w:cstheme="majorBidi"/>
          <w:b/>
          <w:bCs/>
          <w:color w:val="2F5496" w:themeColor="accent1" w:themeShade="BF"/>
          <w:sz w:val="72"/>
          <w:szCs w:val="72"/>
        </w:rPr>
        <w:t>Algebra and Quadratics</w:t>
      </w:r>
    </w:p>
    <w:p w14:paraId="598EF636" w14:textId="77777777" w:rsidR="00B229EC" w:rsidRDefault="00B229EC" w:rsidP="00B229EC">
      <w:pPr>
        <w:spacing w:after="120"/>
        <w:jc w:val="center"/>
        <w:rPr>
          <w:sz w:val="72"/>
          <w:szCs w:val="72"/>
        </w:rPr>
      </w:pPr>
    </w:p>
    <w:p w14:paraId="45822C6A" w14:textId="77777777" w:rsidR="00C0510C" w:rsidRDefault="000A7FC6" w:rsidP="00C0510C">
      <w:pPr>
        <w:pStyle w:val="Heading1"/>
        <w:spacing w:before="0" w:after="120" w:line="240" w:lineRule="auto"/>
        <w:jc w:val="center"/>
        <w:rPr>
          <w:sz w:val="56"/>
          <w:szCs w:val="56"/>
        </w:rPr>
      </w:pPr>
      <w:bookmarkStart w:id="0" w:name="_Hlk72937975"/>
      <w:r w:rsidRPr="00C0510C">
        <w:rPr>
          <w:sz w:val="56"/>
          <w:szCs w:val="56"/>
        </w:rPr>
        <w:t>Bronze</w:t>
      </w:r>
      <w:r w:rsidR="003E62F8" w:rsidRPr="00C0510C">
        <w:rPr>
          <w:sz w:val="56"/>
          <w:szCs w:val="56"/>
        </w:rPr>
        <w:t>,</w:t>
      </w:r>
      <w:r w:rsidRPr="00C0510C">
        <w:rPr>
          <w:sz w:val="56"/>
          <w:szCs w:val="56"/>
        </w:rPr>
        <w:t xml:space="preserve"> Silver</w:t>
      </w:r>
      <w:r w:rsidR="003E62F8" w:rsidRPr="00C0510C">
        <w:rPr>
          <w:sz w:val="56"/>
          <w:szCs w:val="56"/>
        </w:rPr>
        <w:t>,</w:t>
      </w:r>
      <w:r w:rsidRPr="00C0510C">
        <w:rPr>
          <w:sz w:val="56"/>
          <w:szCs w:val="56"/>
        </w:rPr>
        <w:t xml:space="preserve"> Gold </w:t>
      </w:r>
      <w:bookmarkEnd w:id="0"/>
      <w:r w:rsidRPr="00C0510C">
        <w:rPr>
          <w:sz w:val="56"/>
          <w:szCs w:val="56"/>
        </w:rPr>
        <w:t xml:space="preserve">and </w:t>
      </w:r>
    </w:p>
    <w:p w14:paraId="1DF24C68" w14:textId="2DEEBBDF" w:rsidR="00FA1005" w:rsidRPr="00C0510C" w:rsidRDefault="000A7FC6" w:rsidP="00C0510C">
      <w:pPr>
        <w:pStyle w:val="Heading1"/>
        <w:spacing w:before="0" w:after="120" w:line="240" w:lineRule="auto"/>
        <w:jc w:val="center"/>
        <w:rPr>
          <w:sz w:val="56"/>
          <w:szCs w:val="56"/>
        </w:rPr>
      </w:pPr>
      <w:r w:rsidRPr="00C0510C">
        <w:rPr>
          <w:sz w:val="56"/>
          <w:szCs w:val="56"/>
        </w:rPr>
        <w:t>Platinum</w:t>
      </w:r>
      <w:r w:rsidR="00867A6C" w:rsidRPr="00C0510C">
        <w:rPr>
          <w:sz w:val="56"/>
          <w:szCs w:val="56"/>
        </w:rPr>
        <w:t xml:space="preserve"> Worksheets for </w:t>
      </w:r>
    </w:p>
    <w:p w14:paraId="6C7DBC98" w14:textId="530B93E4" w:rsidR="00962B0F" w:rsidRPr="00C0510C" w:rsidRDefault="00867A6C" w:rsidP="00C0510C">
      <w:pPr>
        <w:pStyle w:val="Heading1"/>
        <w:spacing w:before="0" w:after="120" w:line="240" w:lineRule="auto"/>
        <w:jc w:val="center"/>
        <w:rPr>
          <w:sz w:val="56"/>
          <w:szCs w:val="56"/>
        </w:rPr>
      </w:pPr>
      <w:r w:rsidRPr="00C0510C">
        <w:rPr>
          <w:sz w:val="56"/>
          <w:szCs w:val="56"/>
        </w:rPr>
        <w:t xml:space="preserve">AS </w:t>
      </w:r>
      <w:r w:rsidR="003576E0">
        <w:rPr>
          <w:sz w:val="56"/>
          <w:szCs w:val="56"/>
        </w:rPr>
        <w:t>l</w:t>
      </w:r>
      <w:r w:rsidRPr="00C0510C">
        <w:rPr>
          <w:sz w:val="56"/>
          <w:szCs w:val="56"/>
        </w:rPr>
        <w:t>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1CF2F115" w14:textId="3478E6A8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14E333FC" w14:textId="6B0B104E" w:rsidR="004846EA" w:rsidRDefault="004846EA" w:rsidP="004846EA">
      <w:r>
        <w:t>The topic number on this worksheet relates to the corresponding chapter number in the ‘Pearson Edexcel A</w:t>
      </w:r>
      <w:r w:rsidR="00FE2E28">
        <w:t>S and A</w:t>
      </w:r>
      <w:r>
        <w:t xml:space="preserve"> Level Mathematics: </w:t>
      </w:r>
      <w:r w:rsidR="00FE2E28">
        <w:t xml:space="preserve">Pure </w:t>
      </w:r>
      <w:r w:rsidR="00ED554D">
        <w:t>Mathematics Year 1/AS</w:t>
      </w:r>
      <w:r>
        <w:t xml:space="preserve">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We have, however, put these questions together with the intention that students can complete them without a calculator.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4E3599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4E3599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4E3599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4E3599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1621AB" w:rsidRDefault="004E3599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52BB7585" w:rsidR="005274A2" w:rsidRPr="001621AB" w:rsidRDefault="004E3599" w:rsidP="00D7546D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="001621AB"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4E3599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4E3599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FF8F73" w14:textId="64E2C5CB" w:rsidR="00576290" w:rsidRDefault="003D7669" w:rsidP="005762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236ABD0B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90F7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E4A3E" w:rsidRPr="001E6A32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576290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58245" behindDoc="1" locked="0" layoutInCell="1" allowOverlap="1" wp14:anchorId="795C9A38" wp14:editId="4AA467D4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384ED4" w14:textId="09B7DF56" w:rsidR="00D90F70" w:rsidRPr="00576290" w:rsidRDefault="001E6A32" w:rsidP="00B9208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73530D08" w14:textId="701C17CE" w:rsidR="001E6A32" w:rsidRPr="00576290" w:rsidRDefault="001E6A32" w:rsidP="00B9208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The total mark for this section is 32</w:t>
      </w:r>
    </w:p>
    <w:p w14:paraId="153B1562" w14:textId="77777777" w:rsidR="0084739C" w:rsidRPr="00576290" w:rsidRDefault="0084739C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7F6CEF" w14:textId="77777777" w:rsidR="001E6A32" w:rsidRPr="00576290" w:rsidRDefault="001E6A32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16650E" w14:textId="4A256110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12FA56C" w14:textId="66164286" w:rsidR="00B73646" w:rsidRPr="00BB67D1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(a)  Find the value of</w:t>
      </w:r>
      <w:r w:rsidR="00576290">
        <w:rPr>
          <w:rFonts w:ascii="Times New Roman" w:hAnsi="Times New Roman" w:cs="Times New Roman"/>
          <w:sz w:val="24"/>
          <w:szCs w:val="24"/>
        </w:rPr>
        <w:t xml:space="preserve"> </w:t>
      </w:r>
      <w:r w:rsidR="00576290" w:rsidRPr="00576290">
        <w:rPr>
          <w:rFonts w:ascii="Times New Roman" w:hAnsi="Times New Roman" w:cs="Times New Roman"/>
          <w:position w:val="-6"/>
          <w:sz w:val="24"/>
          <w:szCs w:val="24"/>
        </w:rPr>
        <w:object w:dxaOrig="279" w:dyaOrig="480" w14:anchorId="7748A5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45pt;height:25.7pt" o:ole="">
            <v:imagedata r:id="rId16" o:title=""/>
          </v:shape>
          <o:OLEObject Type="Embed" ProgID="Equation.DSMT4" ShapeID="_x0000_i1025" DrawAspect="Content" ObjectID="_1727259127" r:id="rId17"/>
        </w:object>
      </w:r>
      <w:r w:rsidR="0057629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EA0A2E" w14:textId="77777777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C9580C5" w14:textId="1FCF12F0" w:rsidR="00B73646" w:rsidRPr="00BB67D1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b)  Simplify </w:t>
      </w:r>
      <w:r w:rsidR="00576290" w:rsidRPr="00BB67D1">
        <w:rPr>
          <w:rFonts w:ascii="Times New Roman" w:hAnsi="Times New Roman" w:cs="Times New Roman"/>
          <w:position w:val="-24"/>
          <w:sz w:val="24"/>
          <w:szCs w:val="24"/>
        </w:rPr>
        <w:object w:dxaOrig="580" w:dyaOrig="820" w14:anchorId="42045042">
          <v:shape id="_x0000_i1026" type="#_x0000_t75" style="width:30.85pt;height:41.15pt" o:ole="">
            <v:imagedata r:id="rId18" o:title=""/>
          </v:shape>
          <o:OLEObject Type="Embed" ProgID="Equation.DSMT4" ShapeID="_x0000_i1026" DrawAspect="Content" ObjectID="_1727259128" r:id="rId19"/>
        </w:object>
      </w:r>
      <w:r w:rsidR="00576290"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E13170" w14:textId="1457184D" w:rsidR="00B73646" w:rsidRPr="00BB67D1" w:rsidRDefault="00B73646" w:rsidP="00272217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AB27B02" w14:textId="450A104B" w:rsidR="003B6A06" w:rsidRPr="00BB67D1" w:rsidRDefault="003B6A06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1 is 4 marks)</w:t>
      </w:r>
    </w:p>
    <w:p w14:paraId="01FCF6F3" w14:textId="4664FD33" w:rsidR="00272217" w:rsidRPr="00BB67D1" w:rsidRDefault="00272217" w:rsidP="0027221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</w:t>
      </w:r>
      <w:r w:rsidR="003B6A06"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</w:t>
      </w:r>
    </w:p>
    <w:p w14:paraId="076F2FB2" w14:textId="77777777" w:rsidR="00272217" w:rsidRPr="00BB67D1" w:rsidRDefault="00272217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9EDF3D" w14:textId="170972D7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24E71CA6" w14:textId="54E78C90" w:rsidR="00B73646" w:rsidRPr="00BB67D1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a) Write down the value of</w:t>
      </w:r>
      <w:r w:rsidR="00576290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="00576290" w:rsidRPr="00BB67D1">
        <w:rPr>
          <w:rFonts w:ascii="Times New Roman" w:hAnsi="Times New Roman" w:cs="Times New Roman"/>
          <w:position w:val="-6"/>
          <w:sz w:val="24"/>
          <w:szCs w:val="24"/>
        </w:rPr>
        <w:object w:dxaOrig="400" w:dyaOrig="480" w14:anchorId="404DCE8D">
          <v:shape id="_x0000_i1027" type="#_x0000_t75" style="width:20.55pt;height:25.7pt" o:ole="">
            <v:imagedata r:id="rId20" o:title=""/>
          </v:shape>
          <o:OLEObject Type="Embed" ProgID="Equation.DSMT4" ShapeID="_x0000_i1027" DrawAspect="Content" ObjectID="_1727259129" r:id="rId21"/>
        </w:object>
      </w:r>
      <w:r w:rsidR="00576290"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42DEF3" w14:textId="77777777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D6FF788" w14:textId="187E130A" w:rsidR="00B73646" w:rsidRPr="00BB67D1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b) Simplify fully</w:t>
      </w:r>
      <w:r w:rsidR="00576290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="003B6A06" w:rsidRPr="00BB67D1">
        <w:rPr>
          <w:rFonts w:ascii="Times New Roman" w:hAnsi="Times New Roman" w:cs="Times New Roman"/>
          <w:position w:val="-10"/>
          <w:sz w:val="24"/>
          <w:szCs w:val="24"/>
        </w:rPr>
        <w:object w:dxaOrig="880" w:dyaOrig="520" w14:anchorId="05D683DF">
          <v:shape id="_x0000_i1028" type="#_x0000_t75" style="width:46.3pt;height:25.7pt" o:ole="">
            <v:imagedata r:id="rId22" o:title=""/>
          </v:shape>
          <o:OLEObject Type="Embed" ProgID="Equation.DSMT4" ShapeID="_x0000_i1028" DrawAspect="Content" ObjectID="_1727259130" r:id="rId23"/>
        </w:object>
      </w:r>
      <w:r w:rsidR="00576290"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77DB6C" w14:textId="77777777" w:rsidR="00B73646" w:rsidRPr="00BB67D1" w:rsidRDefault="00B73646" w:rsidP="00272217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FDCA28F" w14:textId="58FB8B2A" w:rsidR="00272217" w:rsidRPr="00BB67D1" w:rsidRDefault="00272217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2 is 4 marks)</w:t>
      </w:r>
    </w:p>
    <w:p w14:paraId="5E552CCD" w14:textId="77777777" w:rsidR="00272217" w:rsidRPr="00BB67D1" w:rsidRDefault="00272217" w:rsidP="0027221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0BA24EB" w14:textId="77777777" w:rsidR="00272217" w:rsidRPr="00BB67D1" w:rsidRDefault="00272217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CA8308" w14:textId="60875548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BB67D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0311A0D4" w14:textId="77777777" w:rsidR="00B73646" w:rsidRPr="00BB67D1" w:rsidRDefault="00B73646" w:rsidP="00F14D3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a)  Simplify</w:t>
      </w:r>
    </w:p>
    <w:p w14:paraId="2D5CF908" w14:textId="26E8768A" w:rsidR="008C21E3" w:rsidRPr="00BB67D1" w:rsidRDefault="008C21E3" w:rsidP="00F14D3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position w:val="-12"/>
          <w:sz w:val="24"/>
          <w:szCs w:val="24"/>
        </w:rPr>
        <w:object w:dxaOrig="1120" w:dyaOrig="400" w14:anchorId="1374322D">
          <v:shape id="_x0000_i1029" type="#_x0000_t75" style="width:56.55pt;height:20.55pt" o:ole="">
            <v:imagedata r:id="rId24" o:title=""/>
          </v:shape>
          <o:OLEObject Type="Embed" ProgID="Equation.DSMT4" ShapeID="_x0000_i1029" DrawAspect="Content" ObjectID="_1727259131" r:id="rId25"/>
        </w:object>
      </w:r>
      <w:r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1857D0" w14:textId="77777777" w:rsidR="00F14D39" w:rsidRPr="00BB67D1" w:rsidRDefault="00F14D39" w:rsidP="00F14D3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E58FF1B" w14:textId="058A7FFE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giving your answer in the form </w:t>
      </w:r>
      <w:r w:rsidR="008C21E3" w:rsidRPr="00BB67D1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48C1F60B">
          <v:shape id="_x0000_i1030" type="#_x0000_t75" style="width:25.7pt;height:15.45pt" o:ole="">
            <v:imagedata r:id="rId26" o:title=""/>
          </v:shape>
          <o:OLEObject Type="Embed" ProgID="Equation.DSMT4" ShapeID="_x0000_i1030" DrawAspect="Content" ObjectID="_1727259132" r:id="rId27"/>
        </w:object>
      </w:r>
      <w:r w:rsidR="008C21E3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Pr="00BB67D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67D1">
        <w:rPr>
          <w:rFonts w:ascii="Times New Roman" w:hAnsi="Times New Roman" w:cs="Times New Roman"/>
          <w:sz w:val="24"/>
          <w:szCs w:val="24"/>
        </w:rPr>
        <w:t xml:space="preserve"> is an integer.</w:t>
      </w:r>
    </w:p>
    <w:p w14:paraId="173F856E" w14:textId="77777777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AEE7F89" w14:textId="4A75E195" w:rsidR="00B73646" w:rsidRPr="00BB67D1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b)  Hence, or otherwise, simplify</w:t>
      </w:r>
    </w:p>
    <w:p w14:paraId="2A9F9BEA" w14:textId="4F6064E8" w:rsidR="00B73646" w:rsidRPr="00BB67D1" w:rsidRDefault="00F14D39" w:rsidP="00F14D39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1147AA40">
          <v:shape id="_x0000_i1031" type="#_x0000_t75" style="width:56.55pt;height:36pt" o:ole="">
            <v:imagedata r:id="rId28" o:title=""/>
          </v:shape>
          <o:OLEObject Type="Embed" ProgID="Equation.DSMT4" ShapeID="_x0000_i1031" DrawAspect="Content" ObjectID="_1727259133" r:id="rId29"/>
        </w:object>
      </w:r>
    </w:p>
    <w:p w14:paraId="482D1E46" w14:textId="51DD5FA6" w:rsidR="00B73646" w:rsidRPr="00BB67D1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giving your answer in the form</w:t>
      </w:r>
      <w:r w:rsidR="00F14D39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="00F14D39" w:rsidRPr="00BB67D1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77D8B58A">
          <v:shape id="_x0000_i1032" type="#_x0000_t75" style="width:25.7pt;height:20.55pt" o:ole="">
            <v:imagedata r:id="rId30" o:title=""/>
          </v:shape>
          <o:OLEObject Type="Embed" ProgID="Equation.DSMT4" ShapeID="_x0000_i1032" DrawAspect="Content" ObjectID="_1727259134" r:id="rId31"/>
        </w:object>
      </w:r>
      <w:r w:rsidRPr="00BB67D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</w:rPr>
        <w:t xml:space="preserve"> and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67D1">
        <w:rPr>
          <w:rFonts w:ascii="Times New Roman" w:hAnsi="Times New Roman" w:cs="Times New Roman"/>
          <w:sz w:val="24"/>
          <w:szCs w:val="24"/>
        </w:rPr>
        <w:t xml:space="preserve"> are integers and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</w:rPr>
        <w:t xml:space="preserve"> ≠ 1 </w:t>
      </w:r>
    </w:p>
    <w:p w14:paraId="05EF3B1A" w14:textId="77777777" w:rsidR="00B73646" w:rsidRPr="00BB67D1" w:rsidRDefault="00B73646" w:rsidP="00272217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06E7F07" w14:textId="01DDCB96" w:rsidR="00272217" w:rsidRPr="00BB67D1" w:rsidRDefault="00272217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3 is 5 marks)</w:t>
      </w:r>
    </w:p>
    <w:p w14:paraId="5A0C234E" w14:textId="77777777" w:rsidR="00272217" w:rsidRDefault="00272217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4AA1654" w14:textId="16274451" w:rsidR="00272217" w:rsidRDefault="00B73646" w:rsidP="00F14D3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lastRenderedPageBreak/>
        <w:t> </w:t>
      </w:r>
      <w:r w:rsidRPr="00576290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576290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1774F82" w14:textId="4D964886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Given that</w:t>
      </w:r>
      <w:r w:rsidR="00F14D39" w:rsidRPr="00F14D39">
        <w:rPr>
          <w:rFonts w:ascii="Times New Roman" w:hAnsi="Times New Roman" w:cs="Times New Roman"/>
          <w:position w:val="-6"/>
          <w:sz w:val="24"/>
          <w:szCs w:val="24"/>
        </w:rPr>
        <w:object w:dxaOrig="1060" w:dyaOrig="340" w14:anchorId="4D80A455">
          <v:shape id="_x0000_i1033" type="#_x0000_t75" style="width:51.45pt;height:15.45pt" o:ole="">
            <v:imagedata r:id="rId32" o:title=""/>
          </v:shape>
          <o:OLEObject Type="Embed" ProgID="Equation.DSMT4" ShapeID="_x0000_i1033" DrawAspect="Content" ObjectID="_1727259135" r:id="rId33"/>
        </w:object>
      </w:r>
      <w:r w:rsidRPr="00576290">
        <w:rPr>
          <w:rFonts w:ascii="Times New Roman" w:hAnsi="Times New Roman" w:cs="Times New Roman"/>
          <w:sz w:val="24"/>
          <w:szCs w:val="24"/>
        </w:rPr>
        <w:t xml:space="preserve">, find the value of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35D98F14" w14:textId="77777777" w:rsidR="00AF4F88" w:rsidRDefault="00AF4F88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7045B94" w14:textId="0695A4A2" w:rsidR="00272217" w:rsidRDefault="00272217" w:rsidP="00272217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3 marks)</w:t>
      </w:r>
    </w:p>
    <w:p w14:paraId="5D3A0FB6" w14:textId="77777777" w:rsidR="00272217" w:rsidRDefault="00272217" w:rsidP="00272217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BE71596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33F33C" w14:textId="41074CDA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2307132D" w14:textId="3547B0EE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(a)  Evaluate</w:t>
      </w:r>
      <w:r w:rsidR="00272217">
        <w:rPr>
          <w:rFonts w:ascii="Times New Roman" w:hAnsi="Times New Roman" w:cs="Times New Roman"/>
          <w:sz w:val="24"/>
          <w:szCs w:val="24"/>
        </w:rPr>
        <w:t xml:space="preserve"> </w:t>
      </w:r>
      <w:bookmarkStart w:id="2" w:name="MTBlankEqn"/>
      <w:r w:rsidR="00272217" w:rsidRPr="00272217">
        <w:rPr>
          <w:position w:val="-6"/>
        </w:rPr>
        <w:object w:dxaOrig="400" w:dyaOrig="480" w14:anchorId="56408835">
          <v:shape id="_x0000_i1034" type="#_x0000_t75" style="width:20.55pt;height:25.7pt" o:ole="">
            <v:imagedata r:id="rId34" o:title=""/>
          </v:shape>
          <o:OLEObject Type="Embed" ProgID="Equation.DSMT4" ShapeID="_x0000_i1034" DrawAspect="Content" ObjectID="_1727259136" r:id="rId35"/>
        </w:object>
      </w:r>
      <w:bookmarkEnd w:id="2"/>
      <w:r w:rsidRPr="00576290">
        <w:rPr>
          <w:rFonts w:ascii="Times New Roman" w:hAnsi="Times New Roman" w:cs="Times New Roman"/>
          <w:sz w:val="24"/>
          <w:szCs w:val="24"/>
        </w:rPr>
        <w:t>, giving your answer as an integer.</w:t>
      </w:r>
    </w:p>
    <w:p w14:paraId="617758AC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3A91A895" w14:textId="7CAEE444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(b)  Simplify fully</w:t>
      </w:r>
      <w:r w:rsidR="008C21E3">
        <w:rPr>
          <w:rFonts w:ascii="Times New Roman" w:hAnsi="Times New Roman" w:cs="Times New Roman"/>
          <w:sz w:val="24"/>
          <w:szCs w:val="24"/>
        </w:rPr>
        <w:t xml:space="preserve"> </w:t>
      </w:r>
      <w:r w:rsidR="00272217" w:rsidRPr="00272217">
        <w:rPr>
          <w:position w:val="-32"/>
        </w:rPr>
        <w:object w:dxaOrig="999" w:dyaOrig="880" w14:anchorId="641AE74F">
          <v:shape id="_x0000_i1035" type="#_x0000_t75" style="width:51.45pt;height:46.3pt" o:ole="">
            <v:imagedata r:id="rId36" o:title=""/>
          </v:shape>
          <o:OLEObject Type="Embed" ProgID="Equation.DSMT4" ShapeID="_x0000_i1035" DrawAspect="Content" ObjectID="_1727259137" r:id="rId37"/>
        </w:object>
      </w:r>
      <w:r w:rsidR="0027221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FD3DC4" w14:textId="708DE5C0" w:rsidR="00B73646" w:rsidRDefault="00B73646" w:rsidP="00FA1005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38018F34" w14:textId="28A4CDE2" w:rsidR="00F14D39" w:rsidRDefault="00F14D39" w:rsidP="00F14D3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4 marks)</w:t>
      </w:r>
    </w:p>
    <w:p w14:paraId="761F0938" w14:textId="557B2301" w:rsidR="00B73646" w:rsidRPr="00F14D39" w:rsidRDefault="00F14D39" w:rsidP="00F14D3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FB1AA09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96AEAA" w14:textId="6CB79FA0" w:rsidR="00F14D39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t>Q6</w:t>
      </w:r>
    </w:p>
    <w:p w14:paraId="7DD4E0BA" w14:textId="501C1D23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6290">
        <w:rPr>
          <w:rFonts w:ascii="Times New Roman" w:hAnsi="Times New Roman" w:cs="Times New Roman"/>
          <w:sz w:val="24"/>
          <w:szCs w:val="24"/>
        </w:rPr>
        <w:t>Express 8</w:t>
      </w:r>
      <w:r w:rsidRPr="005762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7629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576290">
        <w:rPr>
          <w:rFonts w:ascii="Times New Roman" w:hAnsi="Times New Roman" w:cs="Times New Roman"/>
          <w:sz w:val="24"/>
          <w:szCs w:val="24"/>
          <w:vertAlign w:val="superscript"/>
        </w:rPr>
        <w:t xml:space="preserve"> + 3</w:t>
      </w:r>
      <w:r w:rsidRPr="00576290">
        <w:rPr>
          <w:rFonts w:ascii="Times New Roman" w:hAnsi="Times New Roman" w:cs="Times New Roman"/>
          <w:sz w:val="24"/>
          <w:szCs w:val="24"/>
        </w:rPr>
        <w:t xml:space="preserve"> in the form 2</w:t>
      </w:r>
      <w:proofErr w:type="gramStart"/>
      <w:r w:rsidRPr="00576290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y</w:t>
      </w:r>
      <w:r w:rsidRPr="00576290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576290">
        <w:rPr>
          <w:rFonts w:ascii="Times New Roman" w:hAnsi="Times New Roman" w:cs="Times New Roman"/>
          <w:sz w:val="24"/>
          <w:szCs w:val="24"/>
        </w:rPr>
        <w:t xml:space="preserve"> stating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76290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F2573BB" w14:textId="77777777" w:rsidR="00AF4F88" w:rsidRDefault="00AF4F88" w:rsidP="00F14D39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FAB746" w14:textId="7652BCE4" w:rsidR="00F14D39" w:rsidRDefault="00F14D39" w:rsidP="00F14D3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2 marks)</w:t>
      </w:r>
    </w:p>
    <w:p w14:paraId="0055F770" w14:textId="77777777" w:rsidR="00F14D39" w:rsidRDefault="00F14D39" w:rsidP="00F14D3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FD86DBB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F6ADF9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7CF9DC" w14:textId="77777777" w:rsidR="00B73646" w:rsidRPr="00576290" w:rsidRDefault="00B73646" w:rsidP="00B7364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B8A1C93" w14:textId="24B22EDB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lastRenderedPageBreak/>
        <w:t>Q7</w:t>
      </w:r>
      <w:r w:rsidRPr="0057629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6290">
        <w:rPr>
          <w:rFonts w:ascii="Times New Roman" w:hAnsi="Times New Roman" w:cs="Times New Roman"/>
          <w:sz w:val="24"/>
          <w:szCs w:val="24"/>
        </w:rPr>
        <w:t> </w:t>
      </w:r>
    </w:p>
    <w:p w14:paraId="2C772153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Complete the table below. The first one has been done for you.</w:t>
      </w:r>
    </w:p>
    <w:p w14:paraId="7146329C" w14:textId="40DD6670" w:rsidR="00B73646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For each statement you must state if it is always true, sometimes true or never true, giving a reason in each case.</w:t>
      </w:r>
    </w:p>
    <w:p w14:paraId="08AFB7B9" w14:textId="77777777" w:rsidR="00FA1005" w:rsidRPr="00576290" w:rsidRDefault="00FA1005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D107320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ECCF29" wp14:editId="4DAE0B56">
            <wp:extent cx="5499100" cy="6044996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9074" cy="605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D4E31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> </w:t>
      </w:r>
    </w:p>
    <w:p w14:paraId="62BC576E" w14:textId="4F9196AA" w:rsidR="00F14D39" w:rsidRDefault="00F14D39" w:rsidP="00F14D3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7 is 6 marks)</w:t>
      </w:r>
    </w:p>
    <w:p w14:paraId="61AC75A1" w14:textId="4E2A5080" w:rsidR="00B73646" w:rsidRPr="00F14D39" w:rsidRDefault="00F14D39" w:rsidP="00F14D3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  <w:r w:rsidR="00B73646" w:rsidRPr="00576290">
        <w:rPr>
          <w:rFonts w:ascii="Times New Roman" w:hAnsi="Times New Roman" w:cs="Times New Roman"/>
          <w:sz w:val="24"/>
          <w:szCs w:val="24"/>
        </w:rPr>
        <w:t> </w:t>
      </w:r>
    </w:p>
    <w:p w14:paraId="30297FC0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16AF8F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59CD60" w14:textId="77777777" w:rsidR="00B73646" w:rsidRPr="00576290" w:rsidRDefault="00B73646" w:rsidP="00B7364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36839B4" w14:textId="77777777" w:rsidR="00FA1005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lastRenderedPageBreak/>
        <w:t>Q8</w:t>
      </w:r>
    </w:p>
    <w:p w14:paraId="0828C035" w14:textId="0F3A8760" w:rsidR="00B73646" w:rsidRPr="00576290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76290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762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76290">
        <w:rPr>
          <w:rFonts w:ascii="Times New Roman" w:hAnsi="Times New Roman" w:cs="Times New Roman"/>
          <w:sz w:val="24"/>
          <w:szCs w:val="24"/>
        </w:rPr>
        <w:t xml:space="preserve"> + 3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576290">
        <w:rPr>
          <w:rFonts w:ascii="Times New Roman" w:hAnsi="Times New Roman" w:cs="Times New Roman"/>
          <w:sz w:val="24"/>
          <w:szCs w:val="24"/>
        </w:rPr>
        <w:t xml:space="preserve"> +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6290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6290">
        <w:rPr>
          <w:rFonts w:ascii="Times New Roman" w:hAnsi="Times New Roman" w:cs="Times New Roman"/>
          <w:sz w:val="24"/>
          <w:szCs w:val="24"/>
        </w:rPr>
        <w:t xml:space="preserve"> is a non-zero constant, has equal roots.</w:t>
      </w:r>
    </w:p>
    <w:p w14:paraId="1E626D0D" w14:textId="77777777" w:rsidR="00B73646" w:rsidRPr="00576290" w:rsidRDefault="00B73646" w:rsidP="00B7364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57629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576290">
        <w:rPr>
          <w:rFonts w:ascii="Times New Roman" w:hAnsi="Times New Roman" w:cs="Times New Roman"/>
          <w:sz w:val="24"/>
          <w:szCs w:val="24"/>
        </w:rPr>
        <w:t>.</w:t>
      </w:r>
    </w:p>
    <w:p w14:paraId="360096D6" w14:textId="77777777" w:rsidR="00AF4F88" w:rsidRDefault="00AF4F88" w:rsidP="00FA1005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242BD20" w14:textId="3AD5C558" w:rsidR="00FA1005" w:rsidRDefault="00FA1005" w:rsidP="00FA100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8 is 4 marks)</w:t>
      </w:r>
    </w:p>
    <w:p w14:paraId="155E4D31" w14:textId="77777777" w:rsidR="00FA1005" w:rsidRPr="00F14D39" w:rsidRDefault="00FA1005" w:rsidP="00FA100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  <w:r w:rsidRPr="00576290">
        <w:rPr>
          <w:rFonts w:ascii="Times New Roman" w:hAnsi="Times New Roman" w:cs="Times New Roman"/>
          <w:sz w:val="24"/>
          <w:szCs w:val="24"/>
        </w:rPr>
        <w:t> </w:t>
      </w:r>
    </w:p>
    <w:p w14:paraId="2AEB2A10" w14:textId="77777777" w:rsidR="00FA1005" w:rsidRDefault="00FA1005" w:rsidP="00FA100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50311C3" w14:textId="66FAA1C2" w:rsidR="00B73646" w:rsidRPr="00576290" w:rsidRDefault="00FA1005" w:rsidP="00FA100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="00B73646"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61CD2A66" w14:textId="77777777" w:rsidR="00B73646" w:rsidRPr="001E6A32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6E06C9D" w14:textId="77777777" w:rsidR="00B73646" w:rsidRPr="001E6A32" w:rsidRDefault="00B73646" w:rsidP="00B736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AB3898B" w14:textId="77777777" w:rsidR="00B73646" w:rsidRPr="001E6A32" w:rsidRDefault="00B73646" w:rsidP="00B73646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  <w:u w:val="single"/>
        </w:rPr>
        <w:br w:type="page"/>
      </w:r>
    </w:p>
    <w:p w14:paraId="210DCD5E" w14:textId="7D8BD912" w:rsidR="001F3370" w:rsidRPr="001E6A32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3" w:name="BrMS"/>
      <w:r w:rsidRPr="001E6A32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Bronze Mark Scheme</w:t>
      </w:r>
    </w:p>
    <w:bookmarkEnd w:id="3"/>
    <w:p w14:paraId="42ABAD58" w14:textId="77777777" w:rsidR="00FE6B55" w:rsidRPr="001E6A32" w:rsidRDefault="001F3370" w:rsidP="00FE6B55">
      <w:pPr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br/>
      </w:r>
    </w:p>
    <w:p w14:paraId="7FC8F2E7" w14:textId="5301EBBB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t>Q1</w:t>
      </w:r>
      <w:r w:rsidRPr="001E6A32">
        <w:rPr>
          <w:rFonts w:ascii="Times New Roman" w:hAnsi="Times New Roman" w:cs="Times New Roman"/>
          <w:b/>
          <w:bCs/>
        </w:rPr>
        <w:br/>
        <w:t> </w:t>
      </w:r>
    </w:p>
    <w:p w14:paraId="5B1B7EFA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56F32D9" wp14:editId="65FE5CD6">
            <wp:extent cx="5575300" cy="6588266"/>
            <wp:effectExtent l="0" t="0" r="6350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24" cy="660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32EC9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4E86B96C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1844D5C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B989630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57C6B27C" w14:textId="0BBD53AE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2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7CBA3368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6A3C6BCF" wp14:editId="2B00DDE2">
            <wp:extent cx="5604577" cy="2387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484" cy="238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3205C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Notes</w:t>
      </w:r>
    </w:p>
    <w:p w14:paraId="260D1B67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(a)   B1     Answer 2 must be in part (a) for this mark </w:t>
      </w:r>
      <w:r w:rsidRPr="001E6A32">
        <w:rPr>
          <w:rFonts w:ascii="Times New Roman" w:hAnsi="Times New Roman" w:cs="Times New Roman"/>
        </w:rPr>
        <w:br/>
        <w:t>(</w:t>
      </w:r>
      <w:proofErr w:type="gramStart"/>
      <w:r w:rsidRPr="001E6A32">
        <w:rPr>
          <w:rFonts w:ascii="Times New Roman" w:hAnsi="Times New Roman" w:cs="Times New Roman"/>
        </w:rPr>
        <w:t xml:space="preserve">b)   </w:t>
      </w:r>
      <w:proofErr w:type="gramEnd"/>
      <w:r w:rsidRPr="001E6A32">
        <w:rPr>
          <w:rFonts w:ascii="Times New Roman" w:hAnsi="Times New Roman" w:cs="Times New Roman"/>
        </w:rPr>
        <w:t>Look at their final answer</w:t>
      </w:r>
    </w:p>
    <w:p w14:paraId="5FE0F7D0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M1     For 2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o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B4D0057" wp14:editId="3412F042">
            <wp:extent cx="69850" cy="241300"/>
            <wp:effectExtent l="0" t="0" r="635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</w:t>
      </w:r>
      <w:proofErr w:type="spellStart"/>
      <w:r w:rsidRPr="001E6A32">
        <w:rPr>
          <w:rFonts w:ascii="Times New Roman" w:hAnsi="Times New Roman" w:cs="Times New Roman"/>
        </w:rPr>
        <w:t>or</w:t>
      </w:r>
      <w:proofErr w:type="spellEnd"/>
      <w:r w:rsidRPr="001E6A32">
        <w:rPr>
          <w:rFonts w:ascii="Times New Roman" w:hAnsi="Times New Roman" w:cs="Times New Roman"/>
        </w:rPr>
        <w:t xml:space="preserve">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597E7F8" wp14:editId="3FAB06AF">
            <wp:extent cx="234950" cy="304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</w:t>
      </w:r>
      <w:proofErr w:type="spellStart"/>
      <w:r w:rsidRPr="001E6A32">
        <w:rPr>
          <w:rFonts w:ascii="Times New Roman" w:hAnsi="Times New Roman" w:cs="Times New Roman"/>
        </w:rPr>
        <w:t>or</w:t>
      </w:r>
      <w:proofErr w:type="spellEnd"/>
      <w:r w:rsidRPr="001E6A32">
        <w:rPr>
          <w:rFonts w:ascii="Times New Roman" w:hAnsi="Times New Roman" w:cs="Times New Roman"/>
        </w:rPr>
        <w:t xml:space="preserve"> 0.25 in their answer as coefficient of </w:t>
      </w:r>
      <w:proofErr w:type="spellStart"/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  <w:i/>
          <w:iCs/>
          <w:vertAlign w:val="superscript"/>
        </w:rPr>
        <w:t>k</w:t>
      </w:r>
      <w:proofErr w:type="spellEnd"/>
      <w:r w:rsidRPr="001E6A32">
        <w:rPr>
          <w:rFonts w:ascii="Times New Roman" w:hAnsi="Times New Roman" w:cs="Times New Roman"/>
        </w:rPr>
        <w:t xml:space="preserve"> for numerical value of </w:t>
      </w:r>
      <w:r w:rsidRPr="001E6A32">
        <w:rPr>
          <w:rFonts w:ascii="Times New Roman" w:hAnsi="Times New Roman" w:cs="Times New Roman"/>
          <w:i/>
          <w:iCs/>
        </w:rPr>
        <w:t>k</w:t>
      </w:r>
    </w:p>
    <w:p w14:paraId="548FC5A5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(including </w:t>
      </w:r>
      <w:r w:rsidRPr="001E6A32">
        <w:rPr>
          <w:rFonts w:ascii="Times New Roman" w:hAnsi="Times New Roman" w:cs="Times New Roman"/>
          <w:i/>
          <w:iCs/>
        </w:rPr>
        <w:t>k</w:t>
      </w:r>
      <w:r w:rsidRPr="001E6A32">
        <w:rPr>
          <w:rFonts w:ascii="Times New Roman" w:hAnsi="Times New Roman" w:cs="Times New Roman"/>
        </w:rPr>
        <w:t xml:space="preserve"> = 0) so final answe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F2C4F81" wp14:editId="01F2B8DF">
            <wp:extent cx="69850" cy="2413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is M1 B0 A0</w:t>
      </w:r>
    </w:p>
    <w:p w14:paraId="2A9E380A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B1     </w:t>
      </w:r>
      <w:r w:rsidRPr="001E6A32">
        <w:rPr>
          <w:rFonts w:ascii="Times New Roman" w:hAnsi="Times New Roman" w:cs="Times New Roman"/>
          <w:i/>
          <w:iCs/>
        </w:rPr>
        <w:t>Ax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o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7AAEE8B" wp14:editId="538E38CB">
            <wp:extent cx="133350" cy="254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or equivalent e.g. </w:t>
      </w:r>
      <w:proofErr w:type="spellStart"/>
      <w:r w:rsidRPr="001E6A32">
        <w:rPr>
          <w:rFonts w:ascii="Times New Roman" w:hAnsi="Times New Roman" w:cs="Times New Roman"/>
          <w:i/>
          <w:iCs/>
        </w:rPr>
        <w:t>Ax</w:t>
      </w:r>
      <w:proofErr w:type="spellEnd"/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2259C9D" wp14:editId="47F5F6D8">
            <wp:extent cx="107950" cy="1778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or </w:t>
      </w:r>
      <w:proofErr w:type="spellStart"/>
      <w:r w:rsidRPr="001E6A32">
        <w:rPr>
          <w:rFonts w:ascii="Times New Roman" w:hAnsi="Times New Roman" w:cs="Times New Roman"/>
          <w:i/>
          <w:iCs/>
        </w:rPr>
        <w:t>Ax</w:t>
      </w:r>
      <w:proofErr w:type="spellEnd"/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20BA512" wp14:editId="53C86CE5">
            <wp:extent cx="107950" cy="17780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i.e. correct power of 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</w:rPr>
        <w:t xml:space="preserve"> seen in final answer</w:t>
      </w:r>
    </w:p>
    <w:p w14:paraId="12D89D18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May have a bracket provided it is (</w:t>
      </w:r>
      <w:proofErr w:type="spellStart"/>
      <w:r w:rsidRPr="001E6A32">
        <w:rPr>
          <w:rFonts w:ascii="Times New Roman" w:hAnsi="Times New Roman" w:cs="Times New Roman"/>
          <w:i/>
          <w:iCs/>
        </w:rPr>
        <w:t>Ax</w:t>
      </w:r>
      <w:proofErr w:type="spellEnd"/>
      <w:r w:rsidRPr="001E6A32">
        <w:rPr>
          <w:rFonts w:ascii="Times New Roman" w:hAnsi="Times New Roman" w:cs="Times New Roman"/>
        </w:rPr>
        <w:t>)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o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B06605D" wp14:editId="4EAB9B16">
            <wp:extent cx="285750" cy="29845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F63CF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A1    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286989E3" wp14:editId="73DB9CB5">
            <wp:extent cx="196850" cy="2413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o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B17C463" wp14:editId="69D5F4E3">
            <wp:extent cx="222250" cy="241300"/>
            <wp:effectExtent l="0" t="0" r="635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</w:t>
      </w:r>
      <w:proofErr w:type="spellStart"/>
      <w:r w:rsidRPr="001E6A32">
        <w:rPr>
          <w:rFonts w:ascii="Times New Roman" w:hAnsi="Times New Roman" w:cs="Times New Roman"/>
        </w:rPr>
        <w:t>or</w:t>
      </w:r>
      <w:proofErr w:type="spellEnd"/>
      <w:r w:rsidRPr="001E6A32">
        <w:rPr>
          <w:rFonts w:ascii="Times New Roman" w:hAnsi="Times New Roman" w:cs="Times New Roman"/>
        </w:rPr>
        <w:t xml:space="preserve"> 0.25 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</w:t>
      </w:r>
      <w:proofErr w:type="spellStart"/>
      <w:r w:rsidRPr="001E6A32">
        <w:rPr>
          <w:rFonts w:ascii="Times New Roman" w:hAnsi="Times New Roman" w:cs="Times New Roman"/>
        </w:rPr>
        <w:t>oe</w:t>
      </w:r>
      <w:proofErr w:type="spellEnd"/>
      <w:r w:rsidRPr="001E6A32">
        <w:rPr>
          <w:rFonts w:ascii="Times New Roman" w:hAnsi="Times New Roman" w:cs="Times New Roman"/>
        </w:rPr>
        <w:t xml:space="preserve"> but must be correct power </w:t>
      </w:r>
      <w:r w:rsidRPr="001E6A32">
        <w:rPr>
          <w:rFonts w:ascii="Times New Roman" w:hAnsi="Times New Roman" w:cs="Times New Roman"/>
          <w:b/>
          <w:bCs/>
        </w:rPr>
        <w:t>and</w:t>
      </w:r>
      <w:r w:rsidRPr="001E6A32">
        <w:rPr>
          <w:rFonts w:ascii="Times New Roman" w:hAnsi="Times New Roman" w:cs="Times New Roman"/>
        </w:rPr>
        <w:t xml:space="preserve"> coefficient combined correctly and must not be followed by a different wrong answer.</w:t>
      </w:r>
    </w:p>
    <w:p w14:paraId="3874B79E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Poor bracketing:</w:t>
      </w:r>
      <w:r w:rsidRPr="001E6A32">
        <w:rPr>
          <w:rFonts w:ascii="Times New Roman" w:hAnsi="Times New Roman" w:cs="Times New Roman"/>
        </w:rPr>
        <w:t xml:space="preserve"> 2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earns M0 B1 A0 as correct power of 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</w:rPr>
        <w:t xml:space="preserve"> is seen in this solution (They can recover if they follow this with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0208A05" wp14:editId="0B5BCEB1">
            <wp:extent cx="196850" cy="2413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etc)</w:t>
      </w:r>
    </w:p>
    <w:p w14:paraId="70B503CF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Special case</w:t>
      </w:r>
      <w:r w:rsidRPr="001E6A32">
        <w:rPr>
          <w:rFonts w:ascii="Times New Roman" w:hAnsi="Times New Roman" w:cs="Times New Roman"/>
        </w:rPr>
        <w:t xml:space="preserve"> (2</w:t>
      </w:r>
      <w:proofErr w:type="gramStart"/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</w:rPr>
        <w:t>)</w:t>
      </w:r>
      <w:r w:rsidRPr="001E6A32">
        <w:rPr>
          <w:rFonts w:ascii="Times New Roman" w:hAnsi="Times New Roman" w:cs="Times New Roman"/>
          <w:vertAlign w:val="superscript"/>
        </w:rPr>
        <w:t>−</w:t>
      </w:r>
      <w:proofErr w:type="gramEnd"/>
      <w:r w:rsidRPr="001E6A32">
        <w:rPr>
          <w:rFonts w:ascii="Times New Roman" w:hAnsi="Times New Roman" w:cs="Times New Roman"/>
          <w:vertAlign w:val="superscript"/>
        </w:rPr>
        <w:t>2</w:t>
      </w:r>
      <w:r w:rsidRPr="001E6A32">
        <w:rPr>
          <w:rFonts w:ascii="Times New Roman" w:hAnsi="Times New Roman" w:cs="Times New Roman"/>
        </w:rPr>
        <w:t xml:space="preserve"> as a </w:t>
      </w:r>
      <w:r w:rsidRPr="001E6A32">
        <w:rPr>
          <w:rFonts w:ascii="Times New Roman" w:hAnsi="Times New Roman" w:cs="Times New Roman"/>
          <w:b/>
          <w:bCs/>
        </w:rPr>
        <w:t>final</w:t>
      </w:r>
      <w:r w:rsidRPr="001E6A32">
        <w:rPr>
          <w:rFonts w:ascii="Times New Roman" w:hAnsi="Times New Roman" w:cs="Times New Roman"/>
        </w:rPr>
        <w:t xml:space="preserve"> answer and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C150CDA" wp14:editId="2E9AFC03">
            <wp:extent cx="285750" cy="304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can have M0 B1 A0 if the correct expanded answer is not seen</w:t>
      </w:r>
    </w:p>
    <w:p w14:paraId="6B600D1D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The correct answe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0AC2B963" wp14:editId="6B4ECA94">
            <wp:extent cx="196850" cy="241300"/>
            <wp:effectExtent l="0" t="0" r="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etc. followed by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8BE71C6" wp14:editId="4D1F82E2">
            <wp:extent cx="285750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or (2</w:t>
      </w:r>
      <w:proofErr w:type="gramStart"/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</w:rPr>
        <w:t>)</w:t>
      </w:r>
      <w:r w:rsidRPr="001E6A32">
        <w:rPr>
          <w:rFonts w:ascii="Times New Roman" w:hAnsi="Times New Roman" w:cs="Times New Roman"/>
          <w:vertAlign w:val="superscript"/>
        </w:rPr>
        <w:t>−</w:t>
      </w:r>
      <w:proofErr w:type="gramEnd"/>
      <w:r w:rsidRPr="001E6A32">
        <w:rPr>
          <w:rFonts w:ascii="Times New Roman" w:hAnsi="Times New Roman" w:cs="Times New Roman"/>
          <w:vertAlign w:val="superscript"/>
        </w:rPr>
        <w:t>2</w:t>
      </w:r>
      <w:r w:rsidRPr="001E6A32">
        <w:rPr>
          <w:rFonts w:ascii="Times New Roman" w:hAnsi="Times New Roman" w:cs="Times New Roman"/>
        </w:rPr>
        <w:t xml:space="preserve">, treat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CECFCA8" wp14:editId="3AA589BB">
            <wp:extent cx="196850" cy="2413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as final answer so M1 B1 A1 </w:t>
      </w:r>
      <w:proofErr w:type="spellStart"/>
      <w:r w:rsidRPr="001E6A32">
        <w:rPr>
          <w:rFonts w:ascii="Times New Roman" w:hAnsi="Times New Roman" w:cs="Times New Roman"/>
        </w:rPr>
        <w:t>isw</w:t>
      </w:r>
      <w:proofErr w:type="spellEnd"/>
    </w:p>
    <w:p w14:paraId="5EE4078C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 xml:space="preserve">But the correct answer </w:t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7BA19675" wp14:editId="01160A4F">
            <wp:extent cx="196850" cy="24130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A32">
        <w:rPr>
          <w:rFonts w:ascii="Times New Roman" w:hAnsi="Times New Roman" w:cs="Times New Roman"/>
        </w:rPr>
        <w:t xml:space="preserve"> etc clearly followed by the wrong 2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 xml:space="preserve"> or 4</w:t>
      </w:r>
      <w:r w:rsidRPr="001E6A32">
        <w:rPr>
          <w:rFonts w:ascii="Times New Roman" w:hAnsi="Times New Roman" w:cs="Times New Roman"/>
          <w:i/>
          <w:iCs/>
        </w:rPr>
        <w:t>x</w:t>
      </w:r>
      <w:r w:rsidRPr="001E6A32">
        <w:rPr>
          <w:rFonts w:ascii="Times New Roman" w:hAnsi="Times New Roman" w:cs="Times New Roman"/>
          <w:vertAlign w:val="superscript"/>
        </w:rPr>
        <w:t>−2</w:t>
      </w:r>
      <w:r w:rsidRPr="001E6A32">
        <w:rPr>
          <w:rFonts w:ascii="Times New Roman" w:hAnsi="Times New Roman" w:cs="Times New Roman"/>
        </w:rPr>
        <w:t>, gets M1 B1 A0 do not ignore subsequent wrong work here</w:t>
      </w:r>
    </w:p>
    <w:p w14:paraId="6D0262FE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F9CA203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7000AC2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27A97AC3" w14:textId="793FFF84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3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2BD74CDA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596194B" wp14:editId="2A552C9D">
            <wp:extent cx="5600700" cy="700087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700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C2201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4FA18642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2A88299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5A6DB49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5F20F04B" w14:textId="77777777" w:rsidR="00920EF0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4</w:t>
      </w:r>
    </w:p>
    <w:p w14:paraId="3D373FBC" w14:textId="07478E0B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209D443A" wp14:editId="4C4F1998">
            <wp:extent cx="5689600" cy="4745586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290" cy="47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4F354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C47A3CC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363B17D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729CBCEF" w14:textId="0DAF6536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5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02090355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195C2B9" wp14:editId="395BF944">
            <wp:extent cx="5448300" cy="6666553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20" cy="6674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17393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44BA1E0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48DE631" w14:textId="77777777" w:rsidR="00C90C54" w:rsidRPr="001E6A32" w:rsidRDefault="00C90C54" w:rsidP="00C90C54">
      <w:pPr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br w:type="page"/>
      </w:r>
    </w:p>
    <w:p w14:paraId="62C4BB24" w14:textId="1CCA74AD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6</w:t>
      </w:r>
    </w:p>
    <w:p w14:paraId="304C5003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br/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876792D" wp14:editId="1413742A">
            <wp:extent cx="5777484" cy="32385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335" cy="3241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64732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8064DA3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4DD4574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37BE2172" w14:textId="1DEAE332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7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1415F5FF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95C274E" wp14:editId="6F5CB014">
            <wp:extent cx="5372100" cy="3926929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315" cy="3935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AFA79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1DBD9D0" wp14:editId="7A3FE5CA">
            <wp:extent cx="5328227" cy="3632200"/>
            <wp:effectExtent l="0" t="0" r="635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8358" cy="3639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7CEB2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4D815B3B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695B4BB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8436304" w14:textId="77777777" w:rsidR="00C90C54" w:rsidRPr="001E6A32" w:rsidRDefault="00C90C54" w:rsidP="00C90C54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585DFCC3" w14:textId="77777777" w:rsidR="00920EF0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8</w:t>
      </w:r>
    </w:p>
    <w:p w14:paraId="7C3A7EAB" w14:textId="385963FF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005F5F70" wp14:editId="65DCF246">
            <wp:extent cx="5880100" cy="5554893"/>
            <wp:effectExtent l="0" t="0" r="6350" b="825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177" cy="5562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A6DBD" w14:textId="77777777" w:rsidR="00C90C54" w:rsidRPr="001E6A32" w:rsidRDefault="00C90C54" w:rsidP="00C90C5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FF0E32B" w14:textId="77777777" w:rsidR="00C90C54" w:rsidRPr="001E6A32" w:rsidRDefault="00C90C54" w:rsidP="00C90C54">
      <w:pPr>
        <w:rPr>
          <w:rFonts w:ascii="Times New Roman" w:hAnsi="Times New Roman" w:cs="Times New Roman"/>
        </w:rPr>
      </w:pPr>
    </w:p>
    <w:p w14:paraId="0747DE0A" w14:textId="77777777" w:rsidR="00C90C54" w:rsidRPr="001E6A32" w:rsidRDefault="00C90C54" w:rsidP="00C90C54">
      <w:pPr>
        <w:rPr>
          <w:rFonts w:ascii="Times New Roman" w:hAnsi="Times New Roman" w:cs="Times New Roman"/>
        </w:rPr>
      </w:pPr>
    </w:p>
    <w:p w14:paraId="6B1DCB05" w14:textId="77777777" w:rsidR="00C90C54" w:rsidRPr="001E6A32" w:rsidRDefault="00C90C54" w:rsidP="00C90C54">
      <w:pPr>
        <w:rPr>
          <w:rFonts w:ascii="Times New Roman" w:hAnsi="Times New Roman" w:cs="Times New Roman"/>
        </w:rPr>
      </w:pPr>
    </w:p>
    <w:p w14:paraId="71027128" w14:textId="77777777" w:rsidR="00C90C54" w:rsidRPr="001E6A32" w:rsidRDefault="00C90C54" w:rsidP="00C90C54">
      <w:pPr>
        <w:rPr>
          <w:rFonts w:ascii="Times New Roman" w:hAnsi="Times New Roman" w:cs="Times New Roman"/>
        </w:rPr>
      </w:pPr>
    </w:p>
    <w:p w14:paraId="05BBEC91" w14:textId="77777777" w:rsidR="00C90C54" w:rsidRPr="001E6A32" w:rsidRDefault="00C90C54" w:rsidP="00C90C54">
      <w:pPr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br w:type="page"/>
      </w:r>
    </w:p>
    <w:p w14:paraId="1DAFDF67" w14:textId="310905A1" w:rsidR="00576290" w:rsidRDefault="00964A2A" w:rsidP="005762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4" w:name="SiQue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4"/>
      <w:r w:rsid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="00576290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="00576290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576290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58247" behindDoc="1" locked="0" layoutInCell="1" allowOverlap="1" wp14:anchorId="5A4B6FE6" wp14:editId="1B10B81A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1A412A" w14:textId="77777777" w:rsidR="00576290" w:rsidRPr="00920EF0" w:rsidRDefault="00576290" w:rsidP="0057629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D42E4CA" w14:textId="49F5FA6B" w:rsidR="00576290" w:rsidRPr="00920EF0" w:rsidRDefault="00576290" w:rsidP="0057629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The total mark for this section is 35</w:t>
      </w:r>
    </w:p>
    <w:p w14:paraId="79FDEE67" w14:textId="77777777" w:rsidR="00576290" w:rsidRPr="00920EF0" w:rsidRDefault="00576290" w:rsidP="00B9208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F2F948" w14:textId="77777777" w:rsidR="00B92084" w:rsidRPr="00920EF0" w:rsidRDefault="00B92084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A32E47" w14:textId="28B6977D" w:rsidR="002D4707" w:rsidRPr="00920EF0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20EF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49331942" w14:textId="16733B2B" w:rsidR="002D4707" w:rsidRPr="00BB67D1" w:rsidRDefault="002D4707" w:rsidP="00920EF0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(a) Find the value of </w:t>
      </w:r>
      <w:r w:rsidR="006F041F" w:rsidRPr="006F041F">
        <w:rPr>
          <w:rFonts w:ascii="Times New Roman" w:hAnsi="Times New Roman" w:cs="Times New Roman"/>
          <w:position w:val="-6"/>
          <w:sz w:val="24"/>
          <w:szCs w:val="24"/>
        </w:rPr>
        <w:object w:dxaOrig="380" w:dyaOrig="480" w14:anchorId="1C0EAFEE">
          <v:shape id="_x0000_i1036" type="#_x0000_t75" style="width:20.55pt;height:25.7pt" o:ole="">
            <v:imagedata r:id="rId59" o:title=""/>
          </v:shape>
          <o:OLEObject Type="Embed" ProgID="Equation.DSMT4" ShapeID="_x0000_i1036" DrawAspect="Content" ObjectID="_1727259138" r:id="rId60"/>
        </w:object>
      </w:r>
      <w:r w:rsidR="006F041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5CCD0C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B332E8F" w14:textId="2B81AB12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b) Simplify</w:t>
      </w:r>
      <w:r w:rsidR="006F041F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="006F041F" w:rsidRPr="00BB67D1">
        <w:rPr>
          <w:rFonts w:ascii="Times New Roman" w:hAnsi="Times New Roman" w:cs="Times New Roman"/>
          <w:position w:val="-10"/>
          <w:sz w:val="24"/>
          <w:szCs w:val="24"/>
        </w:rPr>
        <w:object w:dxaOrig="920" w:dyaOrig="520" w14:anchorId="3FD8395B">
          <v:shape id="_x0000_i1037" type="#_x0000_t75" style="width:46.3pt;height:25.7pt" o:ole="">
            <v:imagedata r:id="rId61" o:title=""/>
          </v:shape>
          <o:OLEObject Type="Embed" ProgID="Equation.DSMT4" ShapeID="_x0000_i1037" DrawAspect="Content" ObjectID="_1727259139" r:id="rId62"/>
        </w:object>
      </w:r>
    </w:p>
    <w:p w14:paraId="658DFEAF" w14:textId="77777777" w:rsidR="002D4707" w:rsidRPr="00BB67D1" w:rsidRDefault="002D4707" w:rsidP="00920EF0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5EEBBF5" w14:textId="77777777" w:rsidR="00920EF0" w:rsidRPr="00BB67D1" w:rsidRDefault="00920EF0" w:rsidP="00920EF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1 is 4 marks)</w:t>
      </w:r>
    </w:p>
    <w:p w14:paraId="12AD86BD" w14:textId="77777777" w:rsidR="00920EF0" w:rsidRPr="00BB67D1" w:rsidRDefault="00920EF0" w:rsidP="00920EF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826DF0B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4763E4" w14:textId="5D99273E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BB67D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0BCFF2D4" w14:textId="5D4A9161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Show that </w:t>
      </w:r>
      <w:r w:rsidR="006F041F" w:rsidRPr="00BB67D1">
        <w:rPr>
          <w:rFonts w:ascii="Times New Roman" w:hAnsi="Times New Roman" w:cs="Times New Roman"/>
          <w:position w:val="-32"/>
          <w:sz w:val="24"/>
          <w:szCs w:val="24"/>
        </w:rPr>
        <w:object w:dxaOrig="1340" w:dyaOrig="700" w14:anchorId="25D61580">
          <v:shape id="_x0000_i1038" type="#_x0000_t75" style="width:66.85pt;height:36pt" o:ole="">
            <v:imagedata r:id="rId63" o:title=""/>
          </v:shape>
          <o:OLEObject Type="Embed" ProgID="Equation.DSMT4" ShapeID="_x0000_i1038" DrawAspect="Content" ObjectID="_1727259140" r:id="rId64"/>
        </w:object>
      </w:r>
      <w:r w:rsidR="006F041F" w:rsidRPr="00BB67D1">
        <w:rPr>
          <w:rFonts w:ascii="Times New Roman" w:hAnsi="Times New Roman" w:cs="Times New Roman"/>
          <w:sz w:val="24"/>
          <w:szCs w:val="24"/>
        </w:rPr>
        <w:t xml:space="preserve"> </w:t>
      </w:r>
      <w:r w:rsidRPr="00BB67D1">
        <w:rPr>
          <w:rFonts w:ascii="Times New Roman" w:hAnsi="Times New Roman" w:cs="Times New Roman"/>
          <w:sz w:val="24"/>
          <w:szCs w:val="24"/>
        </w:rPr>
        <w:t xml:space="preserve">can be written in the form </w:t>
      </w:r>
      <w:r w:rsidR="00E5337F" w:rsidRPr="00BB67D1">
        <w:rPr>
          <w:rFonts w:ascii="Times New Roman" w:hAnsi="Times New Roman" w:cs="Times New Roman"/>
          <w:position w:val="-8"/>
          <w:sz w:val="24"/>
          <w:szCs w:val="24"/>
        </w:rPr>
        <w:object w:dxaOrig="900" w:dyaOrig="360" w14:anchorId="2F460184">
          <v:shape id="_x0000_i1039" type="#_x0000_t75" style="width:46.3pt;height:20.55pt" o:ole="">
            <v:imagedata r:id="rId65" o:title=""/>
          </v:shape>
          <o:OLEObject Type="Embed" ProgID="Equation.DSMT4" ShapeID="_x0000_i1039" DrawAspect="Content" ObjectID="_1727259141" r:id="rId66"/>
        </w:object>
      </w:r>
      <w:r w:rsidRPr="00BB67D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67D1">
        <w:rPr>
          <w:rFonts w:ascii="Times New Roman" w:hAnsi="Times New Roman" w:cs="Times New Roman"/>
          <w:sz w:val="24"/>
          <w:szCs w:val="24"/>
        </w:rPr>
        <w:t xml:space="preserve"> and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7AF25EE5" w14:textId="77777777" w:rsidR="00AF4F88" w:rsidRPr="00BB67D1" w:rsidRDefault="00AF4F88" w:rsidP="00920EF0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A45441" w14:textId="65760032" w:rsidR="00920EF0" w:rsidRPr="00BB67D1" w:rsidRDefault="00920EF0" w:rsidP="00920EF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2 is 5 marks)</w:t>
      </w:r>
    </w:p>
    <w:p w14:paraId="654101FA" w14:textId="77777777" w:rsidR="00920EF0" w:rsidRPr="00BB67D1" w:rsidRDefault="00920EF0" w:rsidP="00920EF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81F4CEA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D66F2C" w14:textId="57836B89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BB67D1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7473AD5E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Solve</w:t>
      </w:r>
    </w:p>
    <w:p w14:paraId="14CEECCE" w14:textId="2730E99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br/>
        <w:t>(a) </w:t>
      </w:r>
      <w:r w:rsidR="00E5337F" w:rsidRPr="00BB67D1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710CB265">
          <v:shape id="_x0000_i1040" type="#_x0000_t75" style="width:30.85pt;height:15.45pt" o:ole="">
            <v:imagedata r:id="rId67" o:title=""/>
          </v:shape>
          <o:OLEObject Type="Embed" ProgID="Equation.DSMT4" ShapeID="_x0000_i1040" DrawAspect="Content" ObjectID="_1727259142" r:id="rId68"/>
        </w:object>
      </w:r>
      <w:r w:rsidR="00E5337F"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5F65D6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3D2BC21" w14:textId="357C1AA6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b) </w:t>
      </w:r>
      <w:r w:rsidR="00006004" w:rsidRPr="00BB67D1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0E1CF1E0">
          <v:shape id="_x0000_i1041" type="#_x0000_t75" style="width:56.55pt;height:15.45pt" o:ole="">
            <v:imagedata r:id="rId69" o:title=""/>
          </v:shape>
          <o:OLEObject Type="Embed" ProgID="Equation.DSMT4" ShapeID="_x0000_i1041" DrawAspect="Content" ObjectID="_1727259143" r:id="rId70"/>
        </w:object>
      </w:r>
      <w:r w:rsidR="00006004"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87FB5A" w14:textId="77777777" w:rsidR="002D4707" w:rsidRPr="00BB67D1" w:rsidRDefault="002D4707" w:rsidP="00920EF0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CEE9011" w14:textId="5A147353" w:rsidR="00920EF0" w:rsidRPr="00BB67D1" w:rsidRDefault="00920EF0" w:rsidP="00920EF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3 is 5 marks)</w:t>
      </w:r>
    </w:p>
    <w:p w14:paraId="4719B51E" w14:textId="77777777" w:rsidR="00920EF0" w:rsidRPr="00BB67D1" w:rsidRDefault="00920EF0" w:rsidP="00920EF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E845B0" w14:textId="77777777" w:rsidR="002D4707" w:rsidRPr="00920EF0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AEA36F" w14:textId="77777777" w:rsidR="006F041F" w:rsidRDefault="006F041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4C65E90" w14:textId="3B9666F0" w:rsidR="002D4707" w:rsidRPr="00920EF0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20EF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492663D3" w14:textId="77777777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Given</w:t>
      </w:r>
    </w:p>
    <w:p w14:paraId="60D06141" w14:textId="3E02F0EC" w:rsidR="002D4707" w:rsidRPr="00920EF0" w:rsidRDefault="00006004" w:rsidP="002D470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004">
        <w:rPr>
          <w:rFonts w:ascii="Times New Roman" w:hAnsi="Times New Roman" w:cs="Times New Roman"/>
          <w:position w:val="-28"/>
          <w:sz w:val="24"/>
          <w:szCs w:val="24"/>
        </w:rPr>
        <w:object w:dxaOrig="1420" w:dyaOrig="660" w14:anchorId="0BB96C99">
          <v:shape id="_x0000_i1042" type="#_x0000_t75" style="width:1in;height:30.85pt" o:ole="">
            <v:imagedata r:id="rId71" o:title=""/>
          </v:shape>
          <o:OLEObject Type="Embed" ProgID="Equation.DSMT4" ShapeID="_x0000_i1042" DrawAspect="Content" ObjectID="_1727259144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2FDF05" w14:textId="1A21F3FC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express 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920EF0">
        <w:rPr>
          <w:rFonts w:ascii="Times New Roman" w:hAnsi="Times New Roman" w:cs="Times New Roman"/>
          <w:sz w:val="24"/>
          <w:szCs w:val="24"/>
        </w:rPr>
        <w:t xml:space="preserve"> as a function of 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88B8595" w14:textId="77777777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1B2DC062" w14:textId="2A8B4302" w:rsidR="006F041F" w:rsidRDefault="006F041F" w:rsidP="006F041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3 marks)</w:t>
      </w:r>
    </w:p>
    <w:p w14:paraId="453A3AE8" w14:textId="77777777" w:rsidR="006F041F" w:rsidRDefault="006F041F" w:rsidP="006F041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B905288" w14:textId="0AC0A2AF" w:rsidR="002D4707" w:rsidRPr="00920EF0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315473E" w14:textId="478DC8AB" w:rsidR="002D4707" w:rsidRPr="00920EF0" w:rsidRDefault="002D4707" w:rsidP="006F0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 </w:t>
      </w:r>
      <w:r w:rsidRPr="00920EF0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225AF55C" w14:textId="77777777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Find, using algebra, all real solutions to the equation</w:t>
      </w:r>
    </w:p>
    <w:p w14:paraId="16838A1D" w14:textId="362EF47B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920EF0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20EF0">
        <w:rPr>
          <w:rFonts w:ascii="Times New Roman" w:hAnsi="Times New Roman" w:cs="Times New Roman"/>
          <w:sz w:val="24"/>
          <w:szCs w:val="24"/>
        </w:rPr>
        <w:t>)  16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20EF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20EF0">
        <w:rPr>
          <w:rFonts w:ascii="Times New Roman" w:hAnsi="Times New Roman" w:cs="Times New Roman"/>
          <w:sz w:val="24"/>
          <w:szCs w:val="24"/>
        </w:rPr>
        <w:t xml:space="preserve"> = </w:t>
      </w:r>
      <w:r w:rsidR="00006004" w:rsidRPr="00006004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2151D963">
          <v:shape id="_x0000_i1043" type="#_x0000_t75" style="width:25.7pt;height:20.55pt" o:ole="">
            <v:imagedata r:id="rId73" o:title=""/>
          </v:shape>
          <o:OLEObject Type="Embed" ProgID="Equation.DSMT4" ShapeID="_x0000_i1043" DrawAspect="Content" ObjectID="_1727259145" r:id="rId74"/>
        </w:object>
      </w:r>
      <w:r w:rsidR="0000600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563D25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A74A0A3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ii)  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BB67D1">
        <w:rPr>
          <w:rFonts w:ascii="Times New Roman" w:hAnsi="Times New Roman" w:cs="Times New Roman"/>
          <w:sz w:val="24"/>
          <w:szCs w:val="24"/>
        </w:rPr>
        <w:t xml:space="preserve"> + 7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B67D1">
        <w:rPr>
          <w:rFonts w:ascii="Times New Roman" w:hAnsi="Times New Roman" w:cs="Times New Roman"/>
          <w:sz w:val="24"/>
          <w:szCs w:val="24"/>
        </w:rPr>
        <w:t xml:space="preserve"> – 18 = 0</w:t>
      </w:r>
    </w:p>
    <w:p w14:paraId="617EC29E" w14:textId="139817A5" w:rsidR="002D4707" w:rsidRPr="00BB67D1" w:rsidRDefault="002D4707" w:rsidP="006F041F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3F7DC68" w14:textId="0CF80C73" w:rsidR="006F041F" w:rsidRPr="00BB67D1" w:rsidRDefault="006F041F" w:rsidP="006F041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5 is 8 marks)</w:t>
      </w:r>
    </w:p>
    <w:p w14:paraId="26CF45BE" w14:textId="77777777" w:rsidR="006F041F" w:rsidRPr="00BB67D1" w:rsidRDefault="006F041F" w:rsidP="006F041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FC39948" w14:textId="77777777" w:rsidR="006F041F" w:rsidRPr="00BB67D1" w:rsidRDefault="002D4707" w:rsidP="006F0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1F688F7A" w14:textId="75830E2C" w:rsidR="002D4707" w:rsidRPr="00920EF0" w:rsidRDefault="002D4707" w:rsidP="006F0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920EF0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0954EC2D" w14:textId="77777777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920EF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20EF0">
        <w:rPr>
          <w:rFonts w:ascii="Times New Roman" w:hAnsi="Times New Roman" w:cs="Times New Roman"/>
          <w:sz w:val="24"/>
          <w:szCs w:val="24"/>
        </w:rPr>
        <w:t xml:space="preserve"> + 4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kx</w:t>
      </w:r>
      <w:r w:rsidRPr="00920EF0">
        <w:rPr>
          <w:rFonts w:ascii="Times New Roman" w:hAnsi="Times New Roman" w:cs="Times New Roman"/>
          <w:sz w:val="24"/>
          <w:szCs w:val="24"/>
        </w:rPr>
        <w:t xml:space="preserve"> + 3 = 0, where </w:t>
      </w:r>
      <w:r w:rsidRPr="00920EF0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920EF0">
        <w:rPr>
          <w:rFonts w:ascii="Times New Roman" w:hAnsi="Times New Roman" w:cs="Times New Roman"/>
          <w:sz w:val="24"/>
          <w:szCs w:val="24"/>
        </w:rPr>
        <w:t xml:space="preserve"> is a constant, has no real roots.</w:t>
      </w:r>
    </w:p>
    <w:p w14:paraId="19F53E4F" w14:textId="4C5C5679" w:rsidR="002D4707" w:rsidRPr="00920EF0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Prove that</w:t>
      </w:r>
      <w:r w:rsidR="0000600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642CDF" w14:textId="4F8922CF" w:rsidR="002D4707" w:rsidRPr="00920EF0" w:rsidRDefault="00006004" w:rsidP="002D470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0 </w:t>
      </w:r>
      <w:r>
        <w:rPr>
          <w:rFonts w:ascii="Times New Roman" w:hAnsi="Times New Roman" w:cs="Times New Roman"/>
          <w:sz w:val="24"/>
          <w:szCs w:val="24"/>
        </w:rPr>
        <w:sym w:font="Euclid Math Two" w:char="F084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6004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006004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FA0AAAC">
          <v:shape id="_x0000_i1044" type="#_x0000_t75" style="width:10.3pt;height:30.85pt" o:ole="">
            <v:imagedata r:id="rId75" o:title=""/>
          </v:shape>
          <o:OLEObject Type="Embed" ProgID="Equation.DSMT4" ShapeID="_x0000_i1044" DrawAspect="Content" ObjectID="_1727259146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2170C1" w14:textId="77777777" w:rsidR="00AF4F88" w:rsidRDefault="00AF4F88" w:rsidP="006F041F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A8AAAD"/>
          <w:sz w:val="24"/>
          <w:szCs w:val="24"/>
        </w:rPr>
      </w:pPr>
    </w:p>
    <w:p w14:paraId="25583080" w14:textId="3F2F6423" w:rsidR="006F041F" w:rsidRDefault="006F041F" w:rsidP="006F041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4 marks)</w:t>
      </w:r>
    </w:p>
    <w:p w14:paraId="434952F3" w14:textId="77777777" w:rsidR="006F041F" w:rsidRDefault="006F041F" w:rsidP="006F041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EE01BF0" w14:textId="77777777" w:rsidR="006F041F" w:rsidRDefault="002D4707" w:rsidP="006F0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7EC89FD6" w14:textId="77777777" w:rsidR="006F041F" w:rsidRDefault="006F04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37D5C8D" w14:textId="705C84A1" w:rsidR="002D4707" w:rsidRPr="00920EF0" w:rsidRDefault="002D4707" w:rsidP="006F04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lastRenderedPageBreak/>
        <w:t>Q7</w:t>
      </w:r>
      <w:r w:rsidRPr="00920EF0">
        <w:rPr>
          <w:rFonts w:ascii="Times New Roman" w:hAnsi="Times New Roman" w:cs="Times New Roman"/>
          <w:sz w:val="24"/>
          <w:szCs w:val="24"/>
        </w:rPr>
        <w:t> </w:t>
      </w:r>
    </w:p>
    <w:p w14:paraId="3BE3BE89" w14:textId="0CB00DFD" w:rsidR="00006004" w:rsidRPr="00BB67D1" w:rsidRDefault="00006004" w:rsidP="0000600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004">
        <w:rPr>
          <w:rFonts w:ascii="Times New Roman" w:hAnsi="Times New Roman" w:cs="Times New Roman"/>
          <w:position w:val="-10"/>
          <w:sz w:val="24"/>
          <w:szCs w:val="24"/>
        </w:rPr>
        <w:object w:dxaOrig="2240" w:dyaOrig="360" w14:anchorId="31C9CE6B">
          <v:shape id="_x0000_i1045" type="#_x0000_t75" style="width:113.15pt;height:20.55pt" o:ole="">
            <v:imagedata r:id="rId77" o:title=""/>
          </v:shape>
          <o:OLEObject Type="Embed" ProgID="Equation.DSMT4" ShapeID="_x0000_i1045" DrawAspect="Content" ObjectID="_1727259147" r:id="rId78"/>
        </w:object>
      </w:r>
    </w:p>
    <w:p w14:paraId="422A89A7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wher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BB67D1">
        <w:rPr>
          <w:rFonts w:ascii="Times New Roman" w:hAnsi="Times New Roman" w:cs="Times New Roman"/>
          <w:sz w:val="24"/>
          <w:szCs w:val="24"/>
        </w:rPr>
        <w:t xml:space="preserve"> is a real constant.</w:t>
      </w:r>
    </w:p>
    <w:p w14:paraId="74EFB371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a)  Find the discriminant </w:t>
      </w:r>
      <w:proofErr w:type="spellStart"/>
      <w:r w:rsidRPr="00BB67D1">
        <w:rPr>
          <w:rFonts w:ascii="Times New Roman" w:hAnsi="Times New Roman" w:cs="Times New Roman"/>
          <w:sz w:val="24"/>
          <w:szCs w:val="24"/>
        </w:rPr>
        <w:t>of f</w:t>
      </w:r>
      <w:proofErr w:type="spellEnd"/>
      <w:r w:rsidRPr="00BB67D1">
        <w:rPr>
          <w:rFonts w:ascii="Times New Roman" w:hAnsi="Times New Roman" w:cs="Times New Roman"/>
          <w:sz w:val="24"/>
          <w:szCs w:val="24"/>
        </w:rPr>
        <w:t>(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 xml:space="preserve">) in terms of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BB67D1">
        <w:rPr>
          <w:rFonts w:ascii="Times New Roman" w:hAnsi="Times New Roman" w:cs="Times New Roman"/>
          <w:sz w:val="24"/>
          <w:szCs w:val="24"/>
        </w:rPr>
        <w:t>.</w:t>
      </w:r>
    </w:p>
    <w:p w14:paraId="2AC3E5D8" w14:textId="1333829A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A261487" w14:textId="77777777" w:rsidR="00A214D3" w:rsidRPr="00BB67D1" w:rsidRDefault="00A214D3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55699C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b)  Show that the discriminant </w:t>
      </w:r>
      <w:proofErr w:type="spellStart"/>
      <w:r w:rsidRPr="00BB67D1">
        <w:rPr>
          <w:rFonts w:ascii="Times New Roman" w:hAnsi="Times New Roman" w:cs="Times New Roman"/>
          <w:sz w:val="24"/>
          <w:szCs w:val="24"/>
        </w:rPr>
        <w:t>of f</w:t>
      </w:r>
      <w:proofErr w:type="spellEnd"/>
      <w:r w:rsidRPr="00BB67D1">
        <w:rPr>
          <w:rFonts w:ascii="Times New Roman" w:hAnsi="Times New Roman" w:cs="Times New Roman"/>
          <w:sz w:val="24"/>
          <w:szCs w:val="24"/>
        </w:rPr>
        <w:t>(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 xml:space="preserve">) can be expressed in the </w:t>
      </w:r>
      <w:proofErr w:type="gramStart"/>
      <w:r w:rsidRPr="00BB67D1">
        <w:rPr>
          <w:rFonts w:ascii="Times New Roman" w:hAnsi="Times New Roman" w:cs="Times New Roman"/>
          <w:sz w:val="24"/>
          <w:szCs w:val="24"/>
        </w:rPr>
        <w:t>form  (</w:t>
      </w:r>
      <w:proofErr w:type="gramEnd"/>
      <w:r w:rsidRPr="00BB67D1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BB67D1">
        <w:rPr>
          <w:rFonts w:ascii="Times New Roman" w:hAnsi="Times New Roman" w:cs="Times New Roman"/>
          <w:sz w:val="24"/>
          <w:szCs w:val="24"/>
        </w:rPr>
        <w:t xml:space="preserve"> +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67D1">
        <w:rPr>
          <w:rFonts w:ascii="Times New Roman" w:hAnsi="Times New Roman" w:cs="Times New Roman"/>
          <w:sz w:val="24"/>
          <w:szCs w:val="24"/>
        </w:rPr>
        <w:t>)</w:t>
      </w:r>
      <w:r w:rsidRPr="00BB67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B67D1">
        <w:rPr>
          <w:rFonts w:ascii="Times New Roman" w:hAnsi="Times New Roman" w:cs="Times New Roman"/>
          <w:sz w:val="24"/>
          <w:szCs w:val="24"/>
        </w:rPr>
        <w:t xml:space="preserve"> +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B67D1">
        <w:rPr>
          <w:rFonts w:ascii="Times New Roman" w:hAnsi="Times New Roman" w:cs="Times New Roman"/>
          <w:sz w:val="24"/>
          <w:szCs w:val="24"/>
        </w:rPr>
        <w:t xml:space="preserve"> and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B67D1">
        <w:rPr>
          <w:rFonts w:ascii="Times New Roman" w:hAnsi="Times New Roman" w:cs="Times New Roman"/>
          <w:sz w:val="24"/>
          <w:szCs w:val="24"/>
        </w:rPr>
        <w:t xml:space="preserve"> are integers to be found.</w:t>
      </w:r>
    </w:p>
    <w:p w14:paraId="3FC14CDB" w14:textId="61EE5CED" w:rsidR="002D4707" w:rsidRPr="00BB67D1" w:rsidRDefault="002D4707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06FE0CB" w14:textId="77777777" w:rsidR="00A214D3" w:rsidRPr="00BB67D1" w:rsidRDefault="00A214D3" w:rsidP="002D470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5AE3676" w14:textId="77777777" w:rsidR="002D4707" w:rsidRPr="00BB67D1" w:rsidRDefault="002D4707" w:rsidP="002D470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c)  Show that, for all values of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BB67D1">
        <w:rPr>
          <w:rFonts w:ascii="Times New Roman" w:hAnsi="Times New Roman" w:cs="Times New Roman"/>
          <w:sz w:val="24"/>
          <w:szCs w:val="24"/>
        </w:rPr>
        <w:t xml:space="preserve">, the </w:t>
      </w:r>
      <w:proofErr w:type="gramStart"/>
      <w:r w:rsidRPr="00BB67D1">
        <w:rPr>
          <w:rFonts w:ascii="Times New Roman" w:hAnsi="Times New Roman" w:cs="Times New Roman"/>
          <w:sz w:val="24"/>
          <w:szCs w:val="24"/>
        </w:rPr>
        <w:t>equation  f</w:t>
      </w:r>
      <w:proofErr w:type="gramEnd"/>
      <w:r w:rsidRPr="00BB67D1">
        <w:rPr>
          <w:rFonts w:ascii="Times New Roman" w:hAnsi="Times New Roman" w:cs="Times New Roman"/>
          <w:sz w:val="24"/>
          <w:szCs w:val="24"/>
        </w:rPr>
        <w:t>(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>) = 0  has real roots.</w:t>
      </w:r>
    </w:p>
    <w:p w14:paraId="376C42F4" w14:textId="77777777" w:rsidR="002D4707" w:rsidRPr="00BB67D1" w:rsidRDefault="002D4707" w:rsidP="006F041F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B9DE96C" w14:textId="41635114" w:rsidR="006F041F" w:rsidRPr="00BB67D1" w:rsidRDefault="006F041F" w:rsidP="006F041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7 is 6 marks)</w:t>
      </w:r>
    </w:p>
    <w:p w14:paraId="341095A6" w14:textId="77777777" w:rsidR="006F041F" w:rsidRPr="00BB67D1" w:rsidRDefault="006F041F" w:rsidP="006F041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ECE5CB2" w14:textId="77777777" w:rsidR="00AF4F88" w:rsidRDefault="00AF4F88" w:rsidP="00AF4F8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C7D155F" w14:textId="15A9D147" w:rsidR="00AF4F88" w:rsidRPr="00576290" w:rsidRDefault="00AF4F88" w:rsidP="00AF4F8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5B008895" w14:textId="525E2C6B" w:rsidR="00535129" w:rsidRPr="00920EF0" w:rsidRDefault="00535129">
      <w:pPr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1E6A32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5" w:name="SiMS"/>
      <w:r w:rsidRPr="001E6A32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Silver Mark Scheme</w:t>
      </w:r>
    </w:p>
    <w:bookmarkEnd w:id="5"/>
    <w:p w14:paraId="4A8EB803" w14:textId="77777777" w:rsidR="00FE6B55" w:rsidRPr="001E6A32" w:rsidRDefault="00FE6B55">
      <w:pPr>
        <w:rPr>
          <w:rFonts w:ascii="Times New Roman" w:hAnsi="Times New Roman" w:cs="Times New Roman"/>
        </w:rPr>
      </w:pPr>
    </w:p>
    <w:p w14:paraId="604A54FE" w14:textId="583B9EF0" w:rsidR="00D0490D" w:rsidRPr="00A214D3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bookmarkStart w:id="6" w:name="GoQu"/>
      <w:r w:rsidRPr="00A214D3">
        <w:rPr>
          <w:rFonts w:ascii="Times New Roman" w:hAnsi="Times New Roman" w:cs="Times New Roman"/>
          <w:b/>
          <w:bCs/>
        </w:rPr>
        <w:t>Q1</w:t>
      </w:r>
      <w:r w:rsidRPr="00A214D3">
        <w:rPr>
          <w:rFonts w:ascii="Times New Roman" w:hAnsi="Times New Roman" w:cs="Times New Roman"/>
          <w:b/>
          <w:bCs/>
        </w:rPr>
        <w:br/>
        <w:t> </w:t>
      </w:r>
    </w:p>
    <w:p w14:paraId="1EAB8B1D" w14:textId="383177C6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010FA55" wp14:editId="132C4322">
            <wp:extent cx="5906333" cy="4774018"/>
            <wp:effectExtent l="0" t="0" r="0" b="762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704" cy="4788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48E29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7CE7E54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DA3A930" w14:textId="77777777" w:rsidR="00D0490D" w:rsidRPr="001E6A32" w:rsidRDefault="00D0490D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77D148A2" w14:textId="42CB8CE4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2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32DC732D" w14:textId="2FE1E97F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366066EC" wp14:editId="5CA2A390">
            <wp:extent cx="5401340" cy="6396654"/>
            <wp:effectExtent l="0" t="0" r="8890" b="444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686" cy="64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B56CB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57D9498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E255882" w14:textId="77777777" w:rsidR="00D0490D" w:rsidRPr="001E6A32" w:rsidRDefault="00D0490D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4DBA65CE" w14:textId="5BA11B40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3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02E080D5" w14:textId="50D4B0CD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2B592F9F" wp14:editId="5D682EC2">
            <wp:extent cx="5699051" cy="4188777"/>
            <wp:effectExtent l="0" t="0" r="0" b="254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583" cy="4192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B1B8E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A1D0EED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7D259B6" w14:textId="5E0785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Q4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0BC87D20" w14:textId="5A7D2808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784AFF8" wp14:editId="1352941C">
            <wp:extent cx="5662058" cy="2381693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8400" cy="2388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4FE95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14575853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5E4127C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0DCDCEE" w14:textId="77777777" w:rsidR="00D0490D" w:rsidRPr="001E6A32" w:rsidRDefault="00D0490D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49A610F0" w14:textId="1C5254B3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5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02E4A4A1" w14:textId="2DC568F3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85F8254" wp14:editId="605A6F4F">
            <wp:extent cx="5150278" cy="3859618"/>
            <wp:effectExtent l="0" t="0" r="0" b="762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20" cy="38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C5503" w14:textId="17679F92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6317A40F" wp14:editId="33922D4F">
            <wp:extent cx="5139037" cy="4274288"/>
            <wp:effectExtent l="0" t="0" r="508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923" cy="42875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6011F" w14:textId="678DA985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CFDC199" wp14:editId="56DBF6FD">
            <wp:extent cx="5709684" cy="1903228"/>
            <wp:effectExtent l="0" t="0" r="5715" b="190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224" cy="191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5F979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07C0706D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CA5B46D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C07A797" w14:textId="61099EA0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Q6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4CB53E92" w14:textId="5514F9CB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4DF8BE82" wp14:editId="1E2D3A5D">
            <wp:extent cx="5653172" cy="2987749"/>
            <wp:effectExtent l="0" t="0" r="5080" b="317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082" cy="2996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E4479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6A05C333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A1E7548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80D662D" w14:textId="77777777" w:rsidR="00D0490D" w:rsidRPr="001E6A32" w:rsidRDefault="00D0490D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7D8651B9" w14:textId="6A842F8C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7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24FA2F1A" w14:textId="7149FAE3" w:rsidR="00D0490D" w:rsidRPr="001E6A32" w:rsidRDefault="00D0490D" w:rsidP="00D0490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AB15658" wp14:editId="0C221DFD">
            <wp:extent cx="5465135" cy="7377687"/>
            <wp:effectExtent l="0" t="0" r="254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926" cy="7401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DCCE4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9DA1581" w14:textId="77777777" w:rsidR="00D0490D" w:rsidRPr="001E6A32" w:rsidRDefault="00D0490D" w:rsidP="00D0490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26E80E2" w14:textId="77777777" w:rsidR="00D0490D" w:rsidRPr="001E6A32" w:rsidRDefault="00D0490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15290629" w14:textId="77777777" w:rsidR="00D0490D" w:rsidRPr="001E6A32" w:rsidRDefault="00D0490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1EC0EF83" w14:textId="77777777" w:rsidR="00D0490D" w:rsidRPr="001E6A32" w:rsidRDefault="00D0490D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</w:p>
    <w:p w14:paraId="20FD9EC5" w14:textId="6FCFCB31" w:rsidR="00576290" w:rsidRDefault="009C064B" w:rsidP="005762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6"/>
      <w:r w:rsid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="00576290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="00576290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76290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576290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58246" behindDoc="1" locked="0" layoutInCell="1" allowOverlap="1" wp14:anchorId="04EBE17B" wp14:editId="6835D32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C0C016" w14:textId="77777777" w:rsidR="00576290" w:rsidRPr="001E6A32" w:rsidRDefault="00576290" w:rsidP="0057629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4995ED23" w14:textId="37B589D7" w:rsidR="00576290" w:rsidRPr="00576290" w:rsidRDefault="00576290" w:rsidP="00576290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="008E32C5">
        <w:rPr>
          <w:rFonts w:ascii="Times New Roman" w:hAnsi="Times New Roman" w:cs="Times New Roman"/>
          <w:sz w:val="26"/>
          <w:szCs w:val="26"/>
        </w:rPr>
        <w:t>33</w:t>
      </w:r>
    </w:p>
    <w:p w14:paraId="70476188" w14:textId="09BD07E4" w:rsidR="00535129" w:rsidRPr="001E6A32" w:rsidRDefault="00535129" w:rsidP="00535129">
      <w:pPr>
        <w:rPr>
          <w:rFonts w:ascii="Times New Roman" w:hAnsi="Times New Roman" w:cs="Times New Roman"/>
        </w:rPr>
      </w:pPr>
    </w:p>
    <w:p w14:paraId="6A633D1A" w14:textId="676D3C25" w:rsidR="008259DD" w:rsidRPr="00A214D3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214D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214D3">
        <w:rPr>
          <w:rFonts w:ascii="Times New Roman" w:hAnsi="Times New Roman" w:cs="Times New Roman"/>
          <w:sz w:val="24"/>
          <w:szCs w:val="24"/>
        </w:rPr>
        <w:t> </w:t>
      </w:r>
    </w:p>
    <w:p w14:paraId="7C2BFC70" w14:textId="77777777" w:rsidR="008259DD" w:rsidRPr="00A214D3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Express 9</w:t>
      </w:r>
      <w:r w:rsidRPr="00A214D3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214D3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</w:rPr>
        <w:t xml:space="preserve"> + 1</w:t>
      </w:r>
      <w:r w:rsidRPr="00A214D3">
        <w:rPr>
          <w:rFonts w:ascii="Times New Roman" w:hAnsi="Times New Roman" w:cs="Times New Roman"/>
          <w:sz w:val="24"/>
          <w:szCs w:val="24"/>
        </w:rPr>
        <w:t xml:space="preserve"> in the form 3</w:t>
      </w:r>
      <w:r w:rsidRPr="00A214D3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y</w:t>
      </w:r>
      <w:r w:rsidRPr="00A214D3">
        <w:rPr>
          <w:rFonts w:ascii="Times New Roman" w:hAnsi="Times New Roman" w:cs="Times New Roman"/>
          <w:sz w:val="24"/>
          <w:szCs w:val="24"/>
        </w:rPr>
        <w:t xml:space="preserve">, giving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214D3">
        <w:rPr>
          <w:rFonts w:ascii="Times New Roman" w:hAnsi="Times New Roman" w:cs="Times New Roman"/>
          <w:sz w:val="24"/>
          <w:szCs w:val="24"/>
        </w:rPr>
        <w:t xml:space="preserve"> in the form </w:t>
      </w:r>
      <w:proofErr w:type="spellStart"/>
      <w:r w:rsidRPr="00A214D3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A214D3">
        <w:rPr>
          <w:rFonts w:ascii="Times New Roman" w:hAnsi="Times New Roman" w:cs="Times New Roman"/>
          <w:sz w:val="24"/>
          <w:szCs w:val="24"/>
        </w:rPr>
        <w:t xml:space="preserve"> +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214D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214D3">
        <w:rPr>
          <w:rFonts w:ascii="Times New Roman" w:hAnsi="Times New Roman" w:cs="Times New Roman"/>
          <w:sz w:val="24"/>
          <w:szCs w:val="24"/>
        </w:rPr>
        <w:t xml:space="preserve"> and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214D3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5A4017DA" w14:textId="77777777" w:rsidR="008259DD" w:rsidRPr="00A214D3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 </w:t>
      </w:r>
    </w:p>
    <w:p w14:paraId="77FC3F5B" w14:textId="1B60D39F" w:rsidR="00DF4182" w:rsidRDefault="00DF4182" w:rsidP="00DF418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7" w:name="_Hlk76926462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2 marks)</w:t>
      </w:r>
    </w:p>
    <w:p w14:paraId="23178F67" w14:textId="77777777" w:rsidR="00DF4182" w:rsidRDefault="00DF4182" w:rsidP="00DF418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7"/>
    <w:p w14:paraId="154B4A7C" w14:textId="77777777" w:rsidR="00DF4182" w:rsidRDefault="008259DD" w:rsidP="00DF41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 </w:t>
      </w:r>
    </w:p>
    <w:p w14:paraId="31E78C02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  <w:b/>
          <w:bCs/>
        </w:rPr>
        <w:t>Q2</w:t>
      </w:r>
      <w:r w:rsidRPr="008E32C5">
        <w:rPr>
          <w:rStyle w:val="scxw24992246"/>
        </w:rPr>
        <w:t> </w:t>
      </w:r>
      <w:r w:rsidRPr="008E32C5">
        <w:br/>
      </w:r>
      <w:r w:rsidRPr="008E32C5">
        <w:rPr>
          <w:rStyle w:val="normaltextrun"/>
        </w:rPr>
        <w:t> </w:t>
      </w:r>
      <w:r w:rsidRPr="008E32C5">
        <w:rPr>
          <w:rStyle w:val="eop"/>
        </w:rPr>
        <w:t> </w:t>
      </w:r>
    </w:p>
    <w:p w14:paraId="1AF303C4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The equation </w:t>
      </w:r>
      <w:r w:rsidRPr="008E32C5">
        <w:rPr>
          <w:rStyle w:val="normaltextrun"/>
          <w:i/>
          <w:iCs/>
        </w:rPr>
        <w:t>x</w:t>
      </w:r>
      <w:r w:rsidRPr="008E32C5">
        <w:rPr>
          <w:rStyle w:val="normaltextrun"/>
          <w:vertAlign w:val="superscript"/>
        </w:rPr>
        <w:t>2</w:t>
      </w:r>
      <w:r w:rsidRPr="008E32C5">
        <w:rPr>
          <w:rStyle w:val="normaltextrun"/>
        </w:rPr>
        <w:t> + (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 − </w:t>
      </w:r>
      <w:proofErr w:type="gramStart"/>
      <w:r w:rsidRPr="008E32C5">
        <w:rPr>
          <w:rStyle w:val="normaltextrun"/>
        </w:rPr>
        <w:t>3)</w:t>
      </w:r>
      <w:r w:rsidRPr="008E32C5">
        <w:rPr>
          <w:rStyle w:val="normaltextrun"/>
          <w:i/>
          <w:iCs/>
        </w:rPr>
        <w:t>x</w:t>
      </w:r>
      <w:proofErr w:type="gramEnd"/>
      <w:r w:rsidRPr="008E32C5">
        <w:rPr>
          <w:rStyle w:val="normaltextrun"/>
        </w:rPr>
        <w:t> + (3 − 2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) = 0, where 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 is a constant, has two distinct real roots.</w:t>
      </w:r>
      <w:r w:rsidRPr="008E32C5">
        <w:rPr>
          <w:rStyle w:val="eop"/>
        </w:rPr>
        <w:t> </w:t>
      </w:r>
    </w:p>
    <w:p w14:paraId="77E44446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(a) Show that 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 satisfies</w:t>
      </w:r>
      <w:r w:rsidRPr="008E32C5">
        <w:rPr>
          <w:rStyle w:val="eop"/>
        </w:rPr>
        <w:t> </w:t>
      </w:r>
    </w:p>
    <w:p w14:paraId="0B1C3BFA" w14:textId="77777777" w:rsidR="008E32C5" w:rsidRPr="008E32C5" w:rsidRDefault="008E32C5" w:rsidP="008E32C5">
      <w:pPr>
        <w:pStyle w:val="paragraph"/>
        <w:spacing w:before="0" w:beforeAutospacing="0" w:after="0" w:afterAutospacing="0"/>
        <w:jc w:val="center"/>
        <w:textAlignment w:val="baseline"/>
      </w:pP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  <w:vertAlign w:val="superscript"/>
        </w:rPr>
        <w:t>2</w:t>
      </w:r>
      <w:r w:rsidRPr="008E32C5">
        <w:rPr>
          <w:rStyle w:val="normaltextrun"/>
        </w:rPr>
        <w:t> + 2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 − 3 &gt; 0</w:t>
      </w:r>
      <w:r w:rsidRPr="008E32C5">
        <w:rPr>
          <w:rStyle w:val="eop"/>
        </w:rPr>
        <w:t> </w:t>
      </w:r>
    </w:p>
    <w:p w14:paraId="553593C0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3)</w:t>
      </w:r>
      <w:r w:rsidRPr="008E32C5">
        <w:rPr>
          <w:rStyle w:val="eop"/>
        </w:rPr>
        <w:t> </w:t>
      </w:r>
    </w:p>
    <w:p w14:paraId="037213DB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(b) Find the set of possible values of </w:t>
      </w:r>
      <w:r w:rsidRPr="008E32C5">
        <w:rPr>
          <w:rStyle w:val="normaltextrun"/>
          <w:i/>
          <w:iCs/>
        </w:rPr>
        <w:t>k</w:t>
      </w:r>
      <w:r w:rsidRPr="008E32C5">
        <w:rPr>
          <w:rStyle w:val="normaltextrun"/>
        </w:rPr>
        <w:t>.</w:t>
      </w:r>
      <w:r w:rsidRPr="008E32C5">
        <w:rPr>
          <w:rStyle w:val="eop"/>
        </w:rPr>
        <w:t> </w:t>
      </w:r>
    </w:p>
    <w:p w14:paraId="4A7069A3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4)</w:t>
      </w:r>
      <w:r w:rsidRPr="008E32C5">
        <w:rPr>
          <w:rStyle w:val="eop"/>
        </w:rPr>
        <w:t> </w:t>
      </w:r>
    </w:p>
    <w:p w14:paraId="55916B14" w14:textId="77777777" w:rsidR="008E32C5" w:rsidRPr="008E32C5" w:rsidRDefault="008E32C5" w:rsidP="008E32C5">
      <w:pPr>
        <w:pStyle w:val="paragraph"/>
        <w:spacing w:before="0" w:beforeAutospacing="0" w:after="0" w:afterAutospacing="0"/>
        <w:jc w:val="center"/>
        <w:textAlignment w:val="baseline"/>
      </w:pPr>
      <w:r w:rsidRPr="008E32C5">
        <w:rPr>
          <w:rStyle w:val="eop"/>
        </w:rPr>
        <w:t> </w:t>
      </w:r>
    </w:p>
    <w:p w14:paraId="46C5C870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 </w:t>
      </w:r>
      <w:r w:rsidRPr="008E32C5">
        <w:rPr>
          <w:rStyle w:val="eop"/>
        </w:rPr>
        <w:t> </w:t>
      </w:r>
    </w:p>
    <w:p w14:paraId="2CA7594A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Total for Question 2 is 7 marks)</w:t>
      </w:r>
      <w:r w:rsidRPr="008E32C5">
        <w:rPr>
          <w:rStyle w:val="eop"/>
        </w:rPr>
        <w:t> </w:t>
      </w:r>
    </w:p>
    <w:p w14:paraId="2B19353D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__________________________________________________________________________</w:t>
      </w:r>
      <w:r w:rsidRPr="008E32C5">
        <w:rPr>
          <w:rStyle w:val="eop"/>
        </w:rPr>
        <w:t> </w:t>
      </w:r>
    </w:p>
    <w:p w14:paraId="011C3856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eop"/>
        </w:rPr>
        <w:t> </w:t>
      </w:r>
    </w:p>
    <w:p w14:paraId="32A9E02F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  <w:b/>
          <w:bCs/>
        </w:rPr>
        <w:t>Q3</w:t>
      </w:r>
      <w:r w:rsidRPr="008E32C5">
        <w:rPr>
          <w:rStyle w:val="eop"/>
        </w:rPr>
        <w:t> </w:t>
      </w:r>
    </w:p>
    <w:p w14:paraId="3A0A339B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scxw24992246"/>
        </w:rPr>
        <w:t> </w:t>
      </w:r>
      <w:r w:rsidRPr="008E32C5">
        <w:br/>
      </w:r>
      <w:r w:rsidRPr="008E32C5">
        <w:rPr>
          <w:rStyle w:val="normaltextrun"/>
        </w:rPr>
        <w:t>Given that the equation 2</w:t>
      </w:r>
      <w:r w:rsidRPr="008E32C5">
        <w:rPr>
          <w:rStyle w:val="normaltextrun"/>
          <w:i/>
          <w:iCs/>
        </w:rPr>
        <w:t>qx</w:t>
      </w:r>
      <w:r w:rsidRPr="008E32C5">
        <w:rPr>
          <w:rStyle w:val="normaltextrun"/>
          <w:vertAlign w:val="superscript"/>
        </w:rPr>
        <w:t>2</w:t>
      </w:r>
      <w:r w:rsidRPr="008E32C5">
        <w:rPr>
          <w:rStyle w:val="normaltextrun"/>
        </w:rPr>
        <w:t> + </w:t>
      </w:r>
      <w:proofErr w:type="spellStart"/>
      <w:r w:rsidRPr="008E32C5">
        <w:rPr>
          <w:rStyle w:val="normaltextrun"/>
          <w:i/>
          <w:iCs/>
        </w:rPr>
        <w:t>qx</w:t>
      </w:r>
      <w:proofErr w:type="spellEnd"/>
      <w:r w:rsidRPr="008E32C5">
        <w:rPr>
          <w:rStyle w:val="normaltextrun"/>
        </w:rPr>
        <w:t> – 1 = 0, where </w:t>
      </w:r>
      <w:r w:rsidRPr="008E32C5">
        <w:rPr>
          <w:rStyle w:val="normaltextrun"/>
          <w:i/>
          <w:iCs/>
        </w:rPr>
        <w:t>q</w:t>
      </w:r>
      <w:r w:rsidRPr="008E32C5">
        <w:rPr>
          <w:rStyle w:val="normaltextrun"/>
        </w:rPr>
        <w:t> is a constant, has no real roots,</w:t>
      </w:r>
      <w:r w:rsidRPr="008E32C5">
        <w:rPr>
          <w:rStyle w:val="eop"/>
        </w:rPr>
        <w:t> </w:t>
      </w:r>
    </w:p>
    <w:p w14:paraId="346AA00E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(a)  show that </w:t>
      </w:r>
      <w:r w:rsidRPr="008E32C5">
        <w:rPr>
          <w:rStyle w:val="normaltextrun"/>
          <w:i/>
          <w:iCs/>
        </w:rPr>
        <w:t>q</w:t>
      </w:r>
      <w:r w:rsidRPr="008E32C5">
        <w:rPr>
          <w:rStyle w:val="normaltextrun"/>
          <w:vertAlign w:val="superscript"/>
        </w:rPr>
        <w:t>2</w:t>
      </w:r>
      <w:r w:rsidRPr="008E32C5">
        <w:rPr>
          <w:rStyle w:val="normaltextrun"/>
        </w:rPr>
        <w:t> + 8</w:t>
      </w:r>
      <w:r w:rsidRPr="008E32C5">
        <w:rPr>
          <w:rStyle w:val="normaltextrun"/>
          <w:i/>
          <w:iCs/>
        </w:rPr>
        <w:t>q</w:t>
      </w:r>
      <w:r w:rsidRPr="008E32C5">
        <w:rPr>
          <w:rStyle w:val="normaltextrun"/>
        </w:rPr>
        <w:t> &lt; 0.</w:t>
      </w:r>
      <w:r w:rsidRPr="008E32C5">
        <w:rPr>
          <w:rStyle w:val="eop"/>
        </w:rPr>
        <w:t> </w:t>
      </w:r>
    </w:p>
    <w:p w14:paraId="798B1A0A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2)</w:t>
      </w:r>
      <w:r w:rsidRPr="008E32C5">
        <w:rPr>
          <w:rStyle w:val="eop"/>
        </w:rPr>
        <w:t> </w:t>
      </w:r>
    </w:p>
    <w:p w14:paraId="6872F37B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normaltextrun"/>
        </w:rPr>
        <w:t>(b)  Hence find the set of possible values of </w:t>
      </w:r>
      <w:r w:rsidRPr="008E32C5">
        <w:rPr>
          <w:rStyle w:val="normaltextrun"/>
          <w:i/>
          <w:iCs/>
        </w:rPr>
        <w:t>q</w:t>
      </w:r>
      <w:r w:rsidRPr="008E32C5">
        <w:rPr>
          <w:rStyle w:val="normaltextrun"/>
        </w:rPr>
        <w:t>.</w:t>
      </w:r>
      <w:r w:rsidRPr="008E32C5">
        <w:rPr>
          <w:rStyle w:val="eop"/>
        </w:rPr>
        <w:t> </w:t>
      </w:r>
    </w:p>
    <w:p w14:paraId="1CF3ADA5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3)</w:t>
      </w:r>
      <w:r w:rsidRPr="008E32C5">
        <w:rPr>
          <w:rStyle w:val="eop"/>
        </w:rPr>
        <w:t> </w:t>
      </w:r>
    </w:p>
    <w:p w14:paraId="4B59655D" w14:textId="77777777" w:rsidR="008E32C5" w:rsidRPr="008E32C5" w:rsidRDefault="008E32C5" w:rsidP="008E32C5">
      <w:pPr>
        <w:pStyle w:val="paragraph"/>
        <w:spacing w:before="0" w:beforeAutospacing="0" w:after="0" w:afterAutospacing="0"/>
        <w:textAlignment w:val="baseline"/>
      </w:pPr>
      <w:r w:rsidRPr="008E32C5">
        <w:rPr>
          <w:rStyle w:val="eop"/>
        </w:rPr>
        <w:t> </w:t>
      </w:r>
    </w:p>
    <w:p w14:paraId="3F927322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(Total for Question 3 is 5 marks)</w:t>
      </w:r>
      <w:r w:rsidRPr="008E32C5">
        <w:rPr>
          <w:rStyle w:val="eop"/>
        </w:rPr>
        <w:t> </w:t>
      </w:r>
    </w:p>
    <w:p w14:paraId="7057AABA" w14:textId="77777777" w:rsidR="008E32C5" w:rsidRPr="008E32C5" w:rsidRDefault="008E32C5" w:rsidP="008E32C5">
      <w:pPr>
        <w:pStyle w:val="paragraph"/>
        <w:spacing w:before="0" w:beforeAutospacing="0" w:after="0" w:afterAutospacing="0"/>
        <w:jc w:val="right"/>
        <w:textAlignment w:val="baseline"/>
      </w:pPr>
      <w:r w:rsidRPr="008E32C5">
        <w:rPr>
          <w:rStyle w:val="normaltextrun"/>
          <w:b/>
          <w:bCs/>
        </w:rPr>
        <w:t>__________________________________________________________________________</w:t>
      </w:r>
      <w:r w:rsidRPr="008E32C5">
        <w:rPr>
          <w:rStyle w:val="eop"/>
        </w:rPr>
        <w:t> </w:t>
      </w:r>
    </w:p>
    <w:p w14:paraId="05DED738" w14:textId="77777777" w:rsidR="00DF4182" w:rsidRDefault="00DF4182" w:rsidP="008259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CC479F" w14:textId="77777777" w:rsidR="00DF4182" w:rsidRDefault="00DF418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15A0914" w14:textId="1D73B3FA" w:rsidR="008259DD" w:rsidRPr="00A214D3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A214D3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214D3">
        <w:rPr>
          <w:rFonts w:ascii="Times New Roman" w:hAnsi="Times New Roman" w:cs="Times New Roman"/>
          <w:sz w:val="24"/>
          <w:szCs w:val="24"/>
        </w:rPr>
        <w:t> </w:t>
      </w:r>
    </w:p>
    <w:p w14:paraId="361B10D8" w14:textId="77777777" w:rsidR="008259DD" w:rsidRPr="00A214D3" w:rsidRDefault="008259DD" w:rsidP="0069347B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4761FA5F" w14:textId="3179568D" w:rsidR="008259DD" w:rsidRDefault="008259DD" w:rsidP="0069347B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214D3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16FA29DB" w14:textId="77777777" w:rsidR="0069347B" w:rsidRPr="00A214D3" w:rsidRDefault="0069347B" w:rsidP="0069347B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4CEE86E" w14:textId="77777777" w:rsidR="008259DD" w:rsidRPr="00A214D3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214D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214D3">
        <w:rPr>
          <w:rFonts w:ascii="Times New Roman" w:hAnsi="Times New Roman" w:cs="Times New Roman"/>
          <w:sz w:val="24"/>
          <w:szCs w:val="24"/>
        </w:rPr>
        <w:t>)  Solve the equation</w:t>
      </w:r>
    </w:p>
    <w:p w14:paraId="60B7763C" w14:textId="3BC1FC31" w:rsidR="008259DD" w:rsidRPr="00A214D3" w:rsidRDefault="0069347B" w:rsidP="008259D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347B">
        <w:rPr>
          <w:rFonts w:ascii="Times New Roman" w:hAnsi="Times New Roman" w:cs="Times New Roman"/>
          <w:position w:val="-8"/>
          <w:sz w:val="24"/>
          <w:szCs w:val="24"/>
        </w:rPr>
        <w:object w:dxaOrig="1460" w:dyaOrig="360" w14:anchorId="3E79A582">
          <v:shape id="_x0000_i1046" type="#_x0000_t75" style="width:1in;height:20.55pt" o:ole="">
            <v:imagedata r:id="rId88" o:title=""/>
          </v:shape>
          <o:OLEObject Type="Embed" ProgID="Equation.DSMT4" ShapeID="_x0000_i1046" DrawAspect="Content" ObjectID="_1727259148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D48882" w14:textId="77777777" w:rsidR="0069347B" w:rsidRDefault="0069347B" w:rsidP="008259DD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</w:p>
    <w:p w14:paraId="793FD76D" w14:textId="1BF4AE6F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writing the answer as a surd in simplest form.</w:t>
      </w:r>
    </w:p>
    <w:p w14:paraId="21386590" w14:textId="38858ED6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6C576A3" w14:textId="77777777" w:rsidR="0069347B" w:rsidRPr="00BB67D1" w:rsidRDefault="0069347B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9D0D9F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ii)  Solve the equation</w:t>
      </w:r>
    </w:p>
    <w:p w14:paraId="23204B1B" w14:textId="00B95050" w:rsidR="008259DD" w:rsidRPr="00BB67D1" w:rsidRDefault="0069347B" w:rsidP="008259D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7D1">
        <w:rPr>
          <w:position w:val="-28"/>
        </w:rPr>
        <w:object w:dxaOrig="1240" w:dyaOrig="660" w14:anchorId="63B02AEE">
          <v:shape id="_x0000_i1047" type="#_x0000_t75" style="width:61.7pt;height:30.85pt" o:ole="">
            <v:imagedata r:id="rId90" o:title=""/>
          </v:shape>
          <o:OLEObject Type="Embed" ProgID="Equation.DSMT4" ShapeID="_x0000_i1047" DrawAspect="Content" ObjectID="_1727259149" r:id="rId91"/>
        </w:object>
      </w:r>
      <w:r w:rsidRPr="00BB67D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8EE0315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DF8FFEA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246ED875" w14:textId="71911FCE" w:rsidR="00DF4182" w:rsidRPr="00BB67D1" w:rsidRDefault="00DF4182" w:rsidP="00DF418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4 is 6 marks)</w:t>
      </w:r>
    </w:p>
    <w:p w14:paraId="4B72C271" w14:textId="77777777" w:rsidR="00DF4182" w:rsidRPr="00BB67D1" w:rsidRDefault="00DF4182" w:rsidP="00DF418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47E9231" w14:textId="3E0D6F2D" w:rsidR="008259DD" w:rsidRPr="00BB67D1" w:rsidRDefault="008259DD" w:rsidP="00DF418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C93743" w14:textId="047546B3" w:rsidR="008259DD" w:rsidRPr="00BB67D1" w:rsidRDefault="008259DD" w:rsidP="00DF418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 </w:t>
      </w:r>
      <w:r w:rsidRPr="00BB67D1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BB67D1">
        <w:rPr>
          <w:rFonts w:ascii="Times New Roman" w:hAnsi="Times New Roman" w:cs="Times New Roman"/>
          <w:sz w:val="24"/>
          <w:szCs w:val="24"/>
        </w:rPr>
        <w:t> </w:t>
      </w:r>
    </w:p>
    <w:p w14:paraId="4059CB79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B67D1">
        <w:rPr>
          <w:rFonts w:ascii="Times New Roman" w:hAnsi="Times New Roman" w:cs="Times New Roman"/>
          <w:sz w:val="24"/>
          <w:szCs w:val="24"/>
        </w:rPr>
        <w:t xml:space="preserve"> = 2</w:t>
      </w:r>
      <w:r w:rsidRPr="00BB67D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>,</w:t>
      </w:r>
    </w:p>
    <w:p w14:paraId="4FDFC6E5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a)   express 4</w:t>
      </w:r>
      <w:r w:rsidRPr="00BB67D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B67D1">
        <w:rPr>
          <w:rFonts w:ascii="Times New Roman" w:hAnsi="Times New Roman" w:cs="Times New Roman"/>
          <w:sz w:val="24"/>
          <w:szCs w:val="24"/>
        </w:rPr>
        <w:t>.</w:t>
      </w:r>
    </w:p>
    <w:p w14:paraId="56DE30EE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5081053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(b)   Hence, or otherwise, solve</w:t>
      </w:r>
    </w:p>
    <w:p w14:paraId="41670F47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>8(4</w:t>
      </w:r>
      <w:r w:rsidRPr="00BB67D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>) – 9(2</w:t>
      </w:r>
      <w:r w:rsidRPr="00BB67D1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>) + 1 = 0</w:t>
      </w:r>
    </w:p>
    <w:p w14:paraId="29C1E971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F2554F1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  </w:t>
      </w:r>
    </w:p>
    <w:p w14:paraId="677E0317" w14:textId="6A5FC348" w:rsidR="00DF4182" w:rsidRPr="00BB67D1" w:rsidRDefault="00DF4182" w:rsidP="00DF418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(Total for Question 5 is 5 marks)</w:t>
      </w:r>
    </w:p>
    <w:p w14:paraId="5BDD6B4C" w14:textId="0A13AF3A" w:rsidR="008259DD" w:rsidRPr="00DF4182" w:rsidRDefault="00DF4182" w:rsidP="00DF418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586A2D88" w14:textId="77777777" w:rsidR="008259DD" w:rsidRPr="00A214D3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1442D7" w14:textId="77777777" w:rsidR="00DF4182" w:rsidRDefault="00DF418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619BF6" w14:textId="22378C76" w:rsidR="008259DD" w:rsidRPr="00A214D3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b/>
          <w:bCs/>
          <w:sz w:val="24"/>
          <w:szCs w:val="24"/>
        </w:rPr>
        <w:lastRenderedPageBreak/>
        <w:t>Q6</w:t>
      </w:r>
    </w:p>
    <w:p w14:paraId="47A9193D" w14:textId="4C54FFE1" w:rsidR="008259DD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f(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214D3">
        <w:rPr>
          <w:rFonts w:ascii="Times New Roman" w:hAnsi="Times New Roman" w:cs="Times New Roman"/>
          <w:sz w:val="24"/>
          <w:szCs w:val="24"/>
        </w:rPr>
        <w:t xml:space="preserve">) =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214D3">
        <w:rPr>
          <w:rFonts w:ascii="Times New Roman" w:hAnsi="Times New Roman" w:cs="Times New Roman"/>
          <w:sz w:val="24"/>
          <w:szCs w:val="24"/>
        </w:rPr>
        <w:t xml:space="preserve"> − 8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214D3">
        <w:rPr>
          <w:rFonts w:ascii="Times New Roman" w:hAnsi="Times New Roman" w:cs="Times New Roman"/>
          <w:sz w:val="24"/>
          <w:szCs w:val="24"/>
        </w:rPr>
        <w:t xml:space="preserve"> + 19</w:t>
      </w:r>
    </w:p>
    <w:p w14:paraId="73E94968" w14:textId="77777777" w:rsidR="00DF4182" w:rsidRPr="00A214D3" w:rsidRDefault="00DF4182" w:rsidP="008259D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D3A1027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(a)   Express f(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214D3">
        <w:rPr>
          <w:rFonts w:ascii="Times New Roman" w:hAnsi="Times New Roman" w:cs="Times New Roman"/>
          <w:sz w:val="24"/>
          <w:szCs w:val="24"/>
        </w:rPr>
        <w:t>) in the form (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214D3">
        <w:rPr>
          <w:rFonts w:ascii="Times New Roman" w:hAnsi="Times New Roman" w:cs="Times New Roman"/>
          <w:sz w:val="24"/>
          <w:szCs w:val="24"/>
        </w:rPr>
        <w:t xml:space="preserve"> +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214D3">
        <w:rPr>
          <w:rFonts w:ascii="Times New Roman" w:hAnsi="Times New Roman" w:cs="Times New Roman"/>
          <w:sz w:val="24"/>
          <w:szCs w:val="24"/>
        </w:rPr>
        <w:t>)</w:t>
      </w:r>
      <w:r w:rsidRPr="00A214D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214D3">
        <w:rPr>
          <w:rFonts w:ascii="Times New Roman" w:hAnsi="Times New Roman" w:cs="Times New Roman"/>
          <w:sz w:val="24"/>
          <w:szCs w:val="24"/>
        </w:rPr>
        <w:t xml:space="preserve"> +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214D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214D3">
        <w:rPr>
          <w:rFonts w:ascii="Times New Roman" w:hAnsi="Times New Roman" w:cs="Times New Roman"/>
          <w:sz w:val="24"/>
          <w:szCs w:val="24"/>
        </w:rPr>
        <w:t xml:space="preserve"> and </w:t>
      </w:r>
      <w:r w:rsidRPr="00A214D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214D3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778A7D95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0474398" w14:textId="77777777" w:rsidR="00BB67D1" w:rsidRPr="00BB67D1" w:rsidRDefault="00BB67D1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700C008" w14:textId="6430D424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67D1">
        <w:rPr>
          <w:rFonts w:ascii="Times New Roman" w:hAnsi="Times New Roman" w:cs="Times New Roman"/>
          <w:sz w:val="24"/>
          <w:szCs w:val="24"/>
        </w:rPr>
        <w:t xml:space="preserve"> with equation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B67D1">
        <w:rPr>
          <w:rFonts w:ascii="Times New Roman" w:hAnsi="Times New Roman" w:cs="Times New Roman"/>
          <w:sz w:val="24"/>
          <w:szCs w:val="24"/>
        </w:rPr>
        <w:t xml:space="preserve"> = f(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B67D1">
        <w:rPr>
          <w:rFonts w:ascii="Times New Roman" w:hAnsi="Times New Roman" w:cs="Times New Roman"/>
          <w:sz w:val="24"/>
          <w:szCs w:val="24"/>
        </w:rPr>
        <w:t xml:space="preserve">) crosses th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B67D1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B67D1">
        <w:rPr>
          <w:rFonts w:ascii="Times New Roman" w:hAnsi="Times New Roman" w:cs="Times New Roman"/>
          <w:sz w:val="24"/>
          <w:szCs w:val="24"/>
        </w:rPr>
        <w:t xml:space="preserve"> and has a minimum point at the point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67D1">
        <w:rPr>
          <w:rFonts w:ascii="Times New Roman" w:hAnsi="Times New Roman" w:cs="Times New Roman"/>
          <w:sz w:val="24"/>
          <w:szCs w:val="24"/>
        </w:rPr>
        <w:t>.</w:t>
      </w:r>
    </w:p>
    <w:p w14:paraId="12D3B2F9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b)   Sketch the graph of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B67D1">
        <w:rPr>
          <w:rFonts w:ascii="Times New Roman" w:hAnsi="Times New Roman" w:cs="Times New Roman"/>
          <w:sz w:val="24"/>
          <w:szCs w:val="24"/>
        </w:rPr>
        <w:t xml:space="preserve"> showing the coordinates of point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B67D1">
        <w:rPr>
          <w:rFonts w:ascii="Times New Roman" w:hAnsi="Times New Roman" w:cs="Times New Roman"/>
          <w:sz w:val="24"/>
          <w:szCs w:val="24"/>
        </w:rPr>
        <w:t xml:space="preserve"> and the coordinates of point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B67D1">
        <w:rPr>
          <w:rFonts w:ascii="Times New Roman" w:hAnsi="Times New Roman" w:cs="Times New Roman"/>
          <w:sz w:val="24"/>
          <w:szCs w:val="24"/>
        </w:rPr>
        <w:t>.</w:t>
      </w:r>
    </w:p>
    <w:p w14:paraId="5E85B98C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EFE4F67" w14:textId="77777777" w:rsidR="00BB67D1" w:rsidRPr="00BB67D1" w:rsidRDefault="00BB67D1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B2C0773" w14:textId="08F8E1E2" w:rsidR="008259DD" w:rsidRPr="00BB67D1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sz w:val="24"/>
          <w:szCs w:val="24"/>
        </w:rPr>
        <w:t xml:space="preserve">(c)   Find the distance </w:t>
      </w:r>
      <w:r w:rsidRPr="00BB67D1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BB67D1">
        <w:rPr>
          <w:rFonts w:ascii="Times New Roman" w:hAnsi="Times New Roman" w:cs="Times New Roman"/>
          <w:sz w:val="24"/>
          <w:szCs w:val="24"/>
        </w:rPr>
        <w:t>, writing your answer as a simplified surd.</w:t>
      </w:r>
    </w:p>
    <w:p w14:paraId="7326AD93" w14:textId="77777777" w:rsidR="008259DD" w:rsidRPr="00BB67D1" w:rsidRDefault="008259DD" w:rsidP="008259D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B67D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DDDE8B3" w14:textId="77777777" w:rsidR="008259DD" w:rsidRPr="00A214D3" w:rsidRDefault="008259DD" w:rsidP="008259D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214D3">
        <w:rPr>
          <w:rFonts w:ascii="Times New Roman" w:hAnsi="Times New Roman" w:cs="Times New Roman"/>
          <w:sz w:val="24"/>
          <w:szCs w:val="24"/>
        </w:rPr>
        <w:t> </w:t>
      </w:r>
    </w:p>
    <w:p w14:paraId="1B45A91B" w14:textId="53FF740B" w:rsidR="00DF4182" w:rsidRDefault="00DF4182" w:rsidP="00DF418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8 marks)</w:t>
      </w:r>
    </w:p>
    <w:p w14:paraId="5A753C8F" w14:textId="77777777" w:rsidR="00DF4182" w:rsidRDefault="00DF4182" w:rsidP="00DF418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C259825" w14:textId="77777777" w:rsidR="00051952" w:rsidRDefault="00051952" w:rsidP="0005195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8" w:name="GoMS"/>
    </w:p>
    <w:p w14:paraId="07432982" w14:textId="369C102E" w:rsidR="00051952" w:rsidRPr="00576290" w:rsidRDefault="00051952" w:rsidP="00051952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4A4CA8CD" w14:textId="77777777" w:rsidR="00DF4182" w:rsidRDefault="00DF4182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</w:rPr>
        <w:br w:type="page"/>
      </w:r>
    </w:p>
    <w:p w14:paraId="2113DDDF" w14:textId="1E9EB9DA" w:rsidR="00535129" w:rsidRPr="001E6A32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Gold Mark Scheme</w:t>
      </w:r>
    </w:p>
    <w:bookmarkEnd w:id="8"/>
    <w:p w14:paraId="123376C7" w14:textId="1C1608DC" w:rsidR="00535129" w:rsidRPr="001E6A32" w:rsidRDefault="00535129" w:rsidP="00535129">
      <w:pPr>
        <w:rPr>
          <w:rFonts w:ascii="Times New Roman" w:hAnsi="Times New Roman" w:cs="Times New Roman"/>
        </w:rPr>
      </w:pPr>
    </w:p>
    <w:p w14:paraId="268437DD" w14:textId="53E3C0F5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Q1</w:t>
      </w:r>
      <w:r w:rsidRPr="001E6A32">
        <w:rPr>
          <w:rFonts w:ascii="Times New Roman" w:hAnsi="Times New Roman" w:cs="Times New Roman"/>
        </w:rPr>
        <w:br/>
        <w:t> </w:t>
      </w:r>
    </w:p>
    <w:p w14:paraId="395FD47B" w14:textId="3314C383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294F394A" wp14:editId="14102D60">
            <wp:extent cx="5739232" cy="2966484"/>
            <wp:effectExtent l="0" t="0" r="0" b="571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729" cy="2975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73931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0F09E3B9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971D84C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F8395E7" w14:textId="16EDACBF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Q2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261AA4E6" w14:textId="419A9DA4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F559E61" wp14:editId="6E0C69B4">
            <wp:extent cx="5552581" cy="2934586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1677" cy="2939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4C745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6ECD995A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080F220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4F7543E1" w14:textId="77777777" w:rsidR="000D071F" w:rsidRPr="001E6A32" w:rsidRDefault="000D071F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28494CEF" w14:textId="77777777" w:rsidR="00A214D3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3</w:t>
      </w:r>
    </w:p>
    <w:p w14:paraId="4DD5AD23" w14:textId="02E50DA6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72A9C88D" wp14:editId="60311A30">
            <wp:extent cx="5699051" cy="5371470"/>
            <wp:effectExtent l="0" t="0" r="0" b="63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973" cy="5378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FE6B1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0F21D903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B3636A3" w14:textId="77777777" w:rsidR="000D071F" w:rsidRPr="001E6A32" w:rsidRDefault="000D071F">
      <w:pPr>
        <w:rPr>
          <w:rFonts w:ascii="Times New Roman" w:hAnsi="Times New Roman" w:cs="Times New Roman"/>
          <w:b/>
          <w:bCs/>
        </w:rPr>
      </w:pPr>
      <w:r w:rsidRPr="001E6A32">
        <w:rPr>
          <w:rFonts w:ascii="Times New Roman" w:hAnsi="Times New Roman" w:cs="Times New Roman"/>
          <w:b/>
          <w:bCs/>
        </w:rPr>
        <w:br w:type="page"/>
      </w:r>
    </w:p>
    <w:p w14:paraId="208F1139" w14:textId="72285E74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lastRenderedPageBreak/>
        <w:t>Q4</w:t>
      </w:r>
      <w:r w:rsidRPr="001E6A32">
        <w:rPr>
          <w:rFonts w:ascii="Times New Roman" w:hAnsi="Times New Roman" w:cs="Times New Roman"/>
          <w:b/>
          <w:bCs/>
        </w:rPr>
        <w:br/>
      </w:r>
    </w:p>
    <w:p w14:paraId="2B9475F9" w14:textId="1DB39748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767FB6D7" wp14:editId="722A4C41">
            <wp:extent cx="5833128" cy="3253562"/>
            <wp:effectExtent l="0" t="0" r="0" b="444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6462" cy="3266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7EA91F" w14:textId="59427E90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1C964C6B" wp14:editId="06526CE5">
            <wp:extent cx="5390707" cy="5035249"/>
            <wp:effectExtent l="0" t="0" r="63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740" cy="504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2AF809" w14:textId="4EB6D49C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CFE7784" wp14:editId="3FFBCB84">
            <wp:extent cx="5401340" cy="2721818"/>
            <wp:effectExtent l="0" t="0" r="8890" b="254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373" cy="2735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A28CC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0B7BBE14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537BFF0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6CB1647" w14:textId="506E3B2C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Q5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1822958F" w14:textId="18E93A0D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593BEA34" wp14:editId="343CD80F">
            <wp:extent cx="5252484" cy="5042322"/>
            <wp:effectExtent l="0" t="0" r="5715" b="635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295" cy="505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05AC8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lastRenderedPageBreak/>
        <w:t xml:space="preserve">  </w:t>
      </w:r>
    </w:p>
    <w:p w14:paraId="3137573D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31A9BED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1EDC98A2" w14:textId="3FE7C686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b/>
          <w:bCs/>
        </w:rPr>
        <w:t>Q6</w:t>
      </w:r>
      <w:r w:rsidRPr="001E6A32">
        <w:rPr>
          <w:rFonts w:ascii="Times New Roman" w:hAnsi="Times New Roman" w:cs="Times New Roman"/>
          <w:b/>
          <w:bCs/>
        </w:rPr>
        <w:br/>
      </w:r>
      <w:r w:rsidRPr="001E6A32">
        <w:rPr>
          <w:rFonts w:ascii="Times New Roman" w:hAnsi="Times New Roman" w:cs="Times New Roman"/>
        </w:rPr>
        <w:t> </w:t>
      </w:r>
    </w:p>
    <w:p w14:paraId="0FD847E9" w14:textId="2BB30DFF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drawing>
          <wp:inline distT="0" distB="0" distL="0" distR="0" wp14:anchorId="6A94B244" wp14:editId="42089309">
            <wp:extent cx="5268607" cy="5656521"/>
            <wp:effectExtent l="0" t="0" r="8255" b="190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011" cy="5669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B6CF0" w14:textId="4BEC30C1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87D1B0" wp14:editId="39470C83">
            <wp:extent cx="5840728" cy="2913321"/>
            <wp:effectExtent l="0" t="0" r="8255" b="190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824" cy="2926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F3557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t> </w:t>
      </w:r>
    </w:p>
    <w:p w14:paraId="2DCE11B7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558A5B6B" w14:textId="77777777" w:rsidR="000D071F" w:rsidRPr="001E6A32" w:rsidRDefault="000D071F" w:rsidP="000D07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C3834F7" w14:textId="0BA1C5A2" w:rsidR="00B75C21" w:rsidRPr="001E6A32" w:rsidRDefault="00B75C21">
      <w:pPr>
        <w:rPr>
          <w:rFonts w:ascii="Times New Roman" w:hAnsi="Times New Roman" w:cs="Times New Roman"/>
        </w:rPr>
      </w:pPr>
      <w:r w:rsidRPr="001E6A32">
        <w:rPr>
          <w:rFonts w:ascii="Times New Roman" w:hAnsi="Times New Roman" w:cs="Times New Roman"/>
        </w:rPr>
        <w:br w:type="page"/>
      </w:r>
    </w:p>
    <w:p w14:paraId="58B4BED5" w14:textId="7EDC703B" w:rsidR="00A214D3" w:rsidRDefault="009C064B" w:rsidP="00A214D3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9" w:name="PlQu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9"/>
      <w:r w:rsidR="00A214D3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="00A214D3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="00A214D3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A214D3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A214D3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58248" behindDoc="1" locked="0" layoutInCell="1" allowOverlap="1" wp14:anchorId="3C329A87" wp14:editId="7C5F0C6C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09C527" w14:textId="77777777" w:rsidR="00A214D3" w:rsidRPr="001E6A32" w:rsidRDefault="00A214D3" w:rsidP="00A214D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76DD1F7D" w14:textId="0762B57F" w:rsidR="00A214D3" w:rsidRPr="00576290" w:rsidRDefault="00A214D3" w:rsidP="00A214D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8</w:t>
      </w:r>
    </w:p>
    <w:p w14:paraId="58278688" w14:textId="79846C0A" w:rsidR="00587BFA" w:rsidRPr="001E6A32" w:rsidRDefault="00F5723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 xml:space="preserve">   </w:t>
      </w:r>
    </w:p>
    <w:p w14:paraId="01CDE927" w14:textId="7198F1E3" w:rsidR="00EB35A3" w:rsidRPr="00A214D3" w:rsidRDefault="00B272F0" w:rsidP="00EB35A3">
      <w:pPr>
        <w:spacing w:line="360" w:lineRule="auto"/>
        <w:ind w:hanging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EB35A3"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EB35A3"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A student was attempting to prove that </w:t>
      </w:r>
      <w:r w:rsidR="00EB35A3"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EB35A3"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= </w:t>
      </w:r>
      <w:r w:rsidR="00EB35A3"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1C369F5C">
          <v:shape id="_x0000_i1048" type="#_x0000_t75" style="width:10.3pt;height:20.55pt" o:ole="" fillcolor="window">
            <v:imagedata r:id="rId99" o:title=""/>
          </v:shape>
          <o:OLEObject Type="Embed" ProgID="Equation.3" ShapeID="_x0000_i1048" DrawAspect="Content" ObjectID="_1727259150" r:id="rId100"/>
        </w:object>
      </w:r>
      <w:r w:rsidR="00EB35A3"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EB35A3" w:rsidRPr="00A214D3">
        <w:rPr>
          <w:rFonts w:ascii="Times New Roman" w:hAnsi="Times New Roman" w:cs="Times New Roman"/>
          <w:sz w:val="24"/>
          <w:szCs w:val="24"/>
          <w:lang w:val="en-US"/>
        </w:rPr>
        <w:t>is the only real root of</w:t>
      </w:r>
    </w:p>
    <w:p w14:paraId="53762721" w14:textId="77777777" w:rsidR="00EB35A3" w:rsidRPr="00A214D3" w:rsidRDefault="00EB35A3" w:rsidP="00EB35A3">
      <w:pPr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768C454A">
          <v:shape id="_x0000_i1049" type="#_x0000_t75" style="width:10.3pt;height:20.55pt" o:ole="" fillcolor="window">
            <v:imagedata r:id="rId101" o:title=""/>
          </v:shape>
          <o:OLEObject Type="Embed" ProgID="Equation.3" ShapeID="_x0000_i1049" DrawAspect="Content" ObjectID="_1727259151" r:id="rId102"/>
        </w:objec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7E4B22E9">
          <v:shape id="_x0000_i1050" type="#_x0000_t75" style="width:10.3pt;height:20.55pt" o:ole="" fillcolor="window">
            <v:imagedata r:id="rId99" o:title=""/>
          </v:shape>
          <o:OLEObject Type="Embed" ProgID="Equation.3" ShapeID="_x0000_i1050" DrawAspect="Content" ObjectID="_1727259152" r:id="rId103"/>
        </w:objec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= 0.</w:t>
      </w:r>
    </w:p>
    <w:p w14:paraId="76C7EC09" w14:textId="77777777" w:rsidR="00EB35A3" w:rsidRPr="00A214D3" w:rsidRDefault="00EB35A3" w:rsidP="00EB35A3">
      <w:pPr>
        <w:ind w:hanging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0212C573" w14:textId="0411DE4D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The attempted solution was as follows.</w:t>
      </w:r>
    </w:p>
    <w:p w14:paraId="5AB870A7" w14:textId="7D7101B7" w:rsidR="00EB35A3" w:rsidRPr="00A214D3" w:rsidRDefault="00EB35A3" w:rsidP="0069347B">
      <w:pPr>
        <w:spacing w:after="240"/>
        <w:ind w:left="2880" w:firstLine="72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23874EBD">
          <v:shape id="_x0000_i1051" type="#_x0000_t75" style="width:10.3pt;height:20.55pt" o:ole="" fillcolor="window">
            <v:imagedata r:id="rId101" o:title=""/>
          </v:shape>
          <o:OLEObject Type="Embed" ProgID="Equation.3" ShapeID="_x0000_i1051" DrawAspect="Content" ObjectID="_1727259153" r:id="rId104"/>
        </w:objec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18E47983">
          <v:shape id="_x0000_i1052" type="#_x0000_t75" style="width:10.3pt;height:20.55pt" o:ole="" fillcolor="window">
            <v:imagedata r:id="rId99" o:title=""/>
          </v:shape>
          <o:OLEObject Type="Embed" ProgID="Equation.3" ShapeID="_x0000_i1052" DrawAspect="Content" ObjectID="_1727259154" r:id="rId105"/>
        </w:object>
      </w:r>
    </w:p>
    <w:p w14:paraId="0E6028DB" w14:textId="232FB214" w:rsidR="00EB35A3" w:rsidRPr="00A214D3" w:rsidRDefault="00EB35A3" w:rsidP="0069347B">
      <w:pPr>
        <w:spacing w:after="24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5C"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proofErr w:type="gramStart"/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101649B2">
          <v:shape id="_x0000_i1053" type="#_x0000_t75" style="width:10.3pt;height:20.55pt" o:ole="" fillcolor="window">
            <v:imagedata r:id="rId101" o:title=""/>
          </v:shape>
          <o:OLEObject Type="Embed" ProgID="Equation.3" ShapeID="_x0000_i1053" DrawAspect="Content" ObjectID="_1727259155" r:id="rId106"/>
        </w:objec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4215E07F">
          <v:shape id="_x0000_i1054" type="#_x0000_t75" style="width:10.3pt;height:20.55pt" o:ole="" fillcolor="window">
            <v:imagedata r:id="rId99" o:title=""/>
          </v:shape>
          <o:OLEObject Type="Embed" ProgID="Equation.3" ShapeID="_x0000_i1054" DrawAspect="Content" ObjectID="_1727259156" r:id="rId107"/>
        </w:object>
      </w:r>
    </w:p>
    <w:p w14:paraId="5D510D70" w14:textId="6D758508" w:rsidR="00EB35A3" w:rsidRPr="00A214D3" w:rsidRDefault="00EB35A3" w:rsidP="0069347B">
      <w:pPr>
        <w:spacing w:after="240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5C"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  <w:t xml:space="preserve"> 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5C522FC4">
          <v:shape id="_x0000_i1055" type="#_x0000_t75" style="width:10.3pt;height:20.55pt" o:ole="" fillcolor="window">
            <v:imagedata r:id="rId99" o:title=""/>
          </v:shape>
          <o:OLEObject Type="Embed" ProgID="Equation.3" ShapeID="_x0000_i1055" DrawAspect="Content" ObjectID="_1727259157" r:id="rId108"/>
        </w:object>
      </w:r>
    </w:p>
    <w:p w14:paraId="2AE2080F" w14:textId="78C688FD" w:rsidR="00EB35A3" w:rsidRPr="00A214D3" w:rsidRDefault="00EB35A3" w:rsidP="0069347B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or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ab/>
        <w:t xml:space="preserve">     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57FF64EB">
          <v:shape id="_x0000_i1056" type="#_x0000_t75" style="width:10.3pt;height:20.55pt" o:ole="" fillcolor="window">
            <v:imagedata r:id="rId101" o:title=""/>
          </v:shape>
          <o:OLEObject Type="Embed" ProgID="Equation.3" ShapeID="_x0000_i1056" DrawAspect="Content" ObjectID="_1727259158" r:id="rId109"/>
        </w:objec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7BCF68BA">
          <v:shape id="_x0000_i1057" type="#_x0000_t75" style="width:10.3pt;height:20.55pt" o:ole="" fillcolor="window">
            <v:imagedata r:id="rId99" o:title=""/>
          </v:shape>
          <o:OLEObject Type="Embed" ProgID="Equation.3" ShapeID="_x0000_i1057" DrawAspect="Content" ObjectID="_1727259159" r:id="rId110"/>
        </w:object>
      </w:r>
    </w:p>
    <w:p w14:paraId="2EB61C0F" w14:textId="20D770DF" w:rsidR="00EB35A3" w:rsidRPr="00A214D3" w:rsidRDefault="00EB35A3" w:rsidP="0069347B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i.e.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ab/>
        <w:t xml:space="preserve">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5EF1B436">
          <v:shape id="_x0000_i1058" type="#_x0000_t75" style="width:10.3pt;height:20.55pt" o:ole="" fillcolor="window">
            <v:imagedata r:id="rId111" o:title=""/>
          </v:shape>
          <o:OLEObject Type="Embed" ProgID="Equation.3" ShapeID="_x0000_i1058" DrawAspect="Content" ObjectID="_1727259160" r:id="rId112"/>
        </w:objec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no solutio</w:t>
      </w:r>
      <w:r w:rsidR="0069347B">
        <w:rPr>
          <w:rFonts w:ascii="Times New Roman" w:hAnsi="Times New Roman" w:cs="Times New Roman"/>
          <w:sz w:val="24"/>
          <w:szCs w:val="24"/>
          <w:lang w:val="en-US"/>
        </w:rPr>
        <w:t>n</w:t>
      </w:r>
    </w:p>
    <w:p w14:paraId="1B5F3901" w14:textId="77777777" w:rsidR="00EB35A3" w:rsidRPr="00A214D3" w:rsidRDefault="00EB35A3" w:rsidP="0069347B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5C"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only real root is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</w: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799B5335">
          <v:shape id="_x0000_i1059" type="#_x0000_t75" style="width:10.3pt;height:20.55pt" o:ole="" fillcolor="window">
            <v:imagedata r:id="rId99" o:title=""/>
          </v:shape>
          <o:OLEObject Type="Embed" ProgID="Equation.3" ShapeID="_x0000_i1059" DrawAspect="Content" ObjectID="_1727259161" r:id="rId113"/>
        </w:object>
      </w:r>
    </w:p>
    <w:p w14:paraId="2F1A8EC4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8E3BFE9" w14:textId="77777777" w:rsidR="00EB35A3" w:rsidRPr="00A214D3" w:rsidRDefault="00EB35A3" w:rsidP="00EB35A3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9347B">
        <w:rPr>
          <w:rFonts w:ascii="Times New Roman" w:hAnsi="Times New Roman" w:cs="Times New Roman"/>
          <w:iCs/>
          <w:sz w:val="24"/>
          <w:szCs w:val="24"/>
          <w:lang w:val="en-US"/>
        </w:rPr>
        <w:t>a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) Explain clearly the error in the above attempt. </w:t>
      </w:r>
    </w:p>
    <w:p w14:paraId="444604CB" w14:textId="77777777" w:rsidR="00EB35A3" w:rsidRPr="00A214D3" w:rsidRDefault="00EB35A3" w:rsidP="00EB35A3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>(2)</w:t>
      </w:r>
    </w:p>
    <w:p w14:paraId="4D32AD99" w14:textId="77777777" w:rsidR="00EB35A3" w:rsidRPr="00A214D3" w:rsidRDefault="00EB35A3" w:rsidP="00EB35A3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69347B">
        <w:rPr>
          <w:rFonts w:ascii="Times New Roman" w:hAnsi="Times New Roman" w:cs="Times New Roman"/>
          <w:iCs/>
          <w:sz w:val="24"/>
          <w:szCs w:val="24"/>
          <w:lang w:val="en-US"/>
        </w:rPr>
        <w:t>b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) Give a correct proof that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56D3FF0E">
          <v:shape id="_x0000_i1060" type="#_x0000_t75" style="width:10.3pt;height:20.55pt" o:ole="" fillcolor="window">
            <v:imagedata r:id="rId99" o:title=""/>
          </v:shape>
          <o:OLEObject Type="Embed" ProgID="Equation.3" ShapeID="_x0000_i1060" DrawAspect="Content" ObjectID="_1727259162" r:id="rId114"/>
        </w:objec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is the only real root of</w: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00" w:dyaOrig="360" w14:anchorId="1DEC9E05">
          <v:shape id="_x0000_i1061" type="#_x0000_t75" style="width:10.3pt;height:20.55pt" o:ole="" fillcolor="window">
            <v:imagedata r:id="rId101" o:title=""/>
          </v:shape>
          <o:OLEObject Type="Embed" ProgID="Equation.3" ShapeID="_x0000_i1061" DrawAspect="Content" ObjectID="_1727259163" r:id="rId115"/>
        </w:objec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b/>
          <w:position w:val="-12"/>
          <w:sz w:val="24"/>
          <w:szCs w:val="24"/>
          <w:lang w:val="en-US"/>
        </w:rPr>
        <w:object w:dxaOrig="200" w:dyaOrig="360" w14:anchorId="1976E8CE">
          <v:shape id="_x0000_i1062" type="#_x0000_t75" style="width:10.3pt;height:20.55pt" o:ole="" fillcolor="window">
            <v:imagedata r:id="rId99" o:title=""/>
          </v:shape>
          <o:OLEObject Type="Embed" ProgID="Equation.3" ShapeID="_x0000_i1062" DrawAspect="Content" ObjectID="_1727259164" r:id="rId116"/>
        </w:object>
      </w: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= 0.</w:t>
      </w:r>
    </w:p>
    <w:p w14:paraId="2C3A95DC" w14:textId="77777777" w:rsidR="00EB35A3" w:rsidRPr="00A214D3" w:rsidRDefault="00EB35A3" w:rsidP="00EB35A3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>(3)</w:t>
      </w:r>
    </w:p>
    <w:p w14:paraId="5E93D324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The equation</w:t>
      </w:r>
    </w:p>
    <w:p w14:paraId="6817EB16" w14:textId="77777777" w:rsidR="00EB35A3" w:rsidRPr="00A214D3" w:rsidRDefault="00EB35A3" w:rsidP="00EB35A3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2"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0      </w:t>
      </w:r>
      <w:proofErr w:type="gramStart"/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  (</w:t>
      </w:r>
      <w:proofErr w:type="gramEnd"/>
      <w:r w:rsidRPr="00A214D3">
        <w:rPr>
          <w:rFonts w:ascii="Times New Roman" w:hAnsi="Times New Roman" w:cs="Times New Roman"/>
          <w:sz w:val="24"/>
          <w:szCs w:val="24"/>
          <w:lang w:val="en-US"/>
        </w:rPr>
        <w:t>I)</w:t>
      </w:r>
    </w:p>
    <w:p w14:paraId="78A2911E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FA61BD8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2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are real,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B9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0, has a real root at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286EF54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10BB2A8" w14:textId="77777777" w:rsidR="00AF4F88" w:rsidRDefault="00AF4F8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14:paraId="3D985CC1" w14:textId="55BA8EF8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lastRenderedPageBreak/>
        <w:t>(</w:t>
      </w:r>
      <w:r w:rsidRPr="006934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) Find and simplify an expression for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2"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in terms of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and prove that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is the only real root provided 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7C"/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sym w:font="Symbol" w:char="F07C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&lt; 2.</w:t>
      </w:r>
    </w:p>
    <w:p w14:paraId="192B400B" w14:textId="77777777" w:rsidR="00EB35A3" w:rsidRPr="00A214D3" w:rsidRDefault="00EB35A3" w:rsidP="00EB35A3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>(6)</w:t>
      </w:r>
    </w:p>
    <w:p w14:paraId="2B449700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An examiner chooses a positive number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so that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 is the only real root of equation (I) but the incorrect method used by the student produces 3 distinct real “roots”.</w:t>
      </w:r>
    </w:p>
    <w:p w14:paraId="0161ACE7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B32BB7D" w14:textId="77777777" w:rsidR="00EB35A3" w:rsidRPr="00A214D3" w:rsidRDefault="00EB35A3" w:rsidP="00EB35A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AF4F88">
        <w:rPr>
          <w:rFonts w:ascii="Times New Roman" w:hAnsi="Times New Roman" w:cs="Times New Roman"/>
          <w:iCs/>
          <w:sz w:val="24"/>
          <w:szCs w:val="24"/>
          <w:lang w:val="en-US"/>
        </w:rPr>
        <w:t>d</w:t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 xml:space="preserve">) Find the range of possible values for </w:t>
      </w:r>
      <w:r w:rsidRPr="00A214D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A214D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2B9DB208" w14:textId="6FD98379" w:rsidR="00B92084" w:rsidRPr="00AF4F88" w:rsidRDefault="00EB35A3" w:rsidP="00AF4F88">
      <w:pPr>
        <w:spacing w:line="360" w:lineRule="auto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214D3">
        <w:rPr>
          <w:rFonts w:ascii="Times New Roman" w:hAnsi="Times New Roman" w:cs="Times New Roman"/>
          <w:b/>
          <w:sz w:val="24"/>
          <w:szCs w:val="24"/>
          <w:lang w:val="en-US"/>
        </w:rPr>
        <w:t>(7)</w:t>
      </w:r>
    </w:p>
    <w:p w14:paraId="7006582E" w14:textId="5E4B50A9" w:rsidR="00AF4F88" w:rsidRDefault="00AF4F88" w:rsidP="00AF4F88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 w:rsidR="00B272F0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is 19 marks)</w:t>
      </w:r>
    </w:p>
    <w:p w14:paraId="3E71C397" w14:textId="77777777" w:rsidR="00AF4F88" w:rsidRDefault="00AF4F88" w:rsidP="00AF4F88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66CBD6B8" w14:textId="77777777" w:rsidR="00A214D3" w:rsidRDefault="00A214D3">
      <w:pPr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</w:p>
    <w:p w14:paraId="7E420D80" w14:textId="597C43FD" w:rsidR="00BB67D1" w:rsidRDefault="00BB67D1" w:rsidP="00BB67D1">
      <w:pPr>
        <w:jc w:val="center"/>
        <w:rPr>
          <w:rFonts w:ascii="Times New Roman" w:hAnsi="Times New Roman" w:cs="Times New Roman"/>
          <w:b/>
          <w:bCs/>
          <w:sz w:val="26"/>
          <w:szCs w:val="26"/>
          <w:highlight w:val="yellow"/>
        </w:rPr>
        <w:sectPr w:rsidR="00BB67D1">
          <w:headerReference w:type="default" r:id="rId117"/>
          <w:footerReference w:type="default" r:id="rId118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470EA83D" w14:textId="4C7CC520" w:rsidR="00F5723C" w:rsidRPr="001E6A32" w:rsidRDefault="00F5723C">
      <w:pPr>
        <w:rPr>
          <w:rFonts w:ascii="Times New Roman" w:hAnsi="Times New Roman" w:cs="Times New Roman"/>
          <w:b/>
          <w:bCs/>
          <w:sz w:val="26"/>
          <w:szCs w:val="26"/>
        </w:rPr>
      </w:pPr>
      <w:bookmarkStart w:id="10" w:name="PlMS"/>
      <w:r w:rsidRPr="001E6A32">
        <w:rPr>
          <w:rFonts w:ascii="Times New Roman" w:hAnsi="Times New Roman" w:cs="Times New Roman"/>
          <w:b/>
          <w:bCs/>
          <w:sz w:val="26"/>
          <w:szCs w:val="26"/>
        </w:rPr>
        <w:lastRenderedPageBreak/>
        <w:t>Platinum Mark Scheme</w:t>
      </w:r>
      <w:bookmarkEnd w:id="10"/>
    </w:p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7513"/>
        <w:gridCol w:w="1730"/>
      </w:tblGrid>
      <w:tr w:rsidR="00082FB9" w:rsidRPr="001E6A32" w14:paraId="1DD0B123" w14:textId="77777777" w:rsidTr="00051952">
        <w:tc>
          <w:tcPr>
            <w:tcW w:w="1242" w:type="dxa"/>
            <w:tcBorders>
              <w:bottom w:val="single" w:sz="4" w:space="0" w:color="auto"/>
            </w:tcBorders>
            <w:vAlign w:val="center"/>
          </w:tcPr>
          <w:p w14:paraId="45DC4196" w14:textId="77777777" w:rsidR="00082FB9" w:rsidRPr="001E6A32" w:rsidRDefault="00082FB9" w:rsidP="001E6A3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Question Number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14:paraId="2DCCFDFF" w14:textId="77777777" w:rsidR="00082FB9" w:rsidRPr="001E6A32" w:rsidRDefault="00082FB9" w:rsidP="001E6A3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Scheme</w:t>
            </w:r>
          </w:p>
        </w:tc>
        <w:tc>
          <w:tcPr>
            <w:tcW w:w="1730" w:type="dxa"/>
            <w:tcBorders>
              <w:bottom w:val="single" w:sz="4" w:space="0" w:color="auto"/>
            </w:tcBorders>
            <w:vAlign w:val="center"/>
          </w:tcPr>
          <w:p w14:paraId="2C38E5B2" w14:textId="77777777" w:rsidR="00082FB9" w:rsidRPr="001E6A32" w:rsidRDefault="00082FB9" w:rsidP="001E6A32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Marks</w:t>
            </w:r>
          </w:p>
        </w:tc>
      </w:tr>
      <w:tr w:rsidR="00082FB9" w:rsidRPr="001E6A32" w14:paraId="06C783A7" w14:textId="77777777" w:rsidTr="00051952">
        <w:tc>
          <w:tcPr>
            <w:tcW w:w="1242" w:type="dxa"/>
            <w:tcBorders>
              <w:bottom w:val="nil"/>
            </w:tcBorders>
            <w:vAlign w:val="center"/>
          </w:tcPr>
          <w:p w14:paraId="6A284C87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8"/>
              </w:rPr>
            </w:pP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14:paraId="270CB574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8"/>
              </w:rPr>
            </w:pPr>
          </w:p>
        </w:tc>
        <w:tc>
          <w:tcPr>
            <w:tcW w:w="1730" w:type="dxa"/>
            <w:tcBorders>
              <w:bottom w:val="nil"/>
            </w:tcBorders>
            <w:vAlign w:val="center"/>
          </w:tcPr>
          <w:p w14:paraId="2D99F7E3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8"/>
              </w:rPr>
            </w:pPr>
          </w:p>
        </w:tc>
      </w:tr>
      <w:tr w:rsidR="00082FB9" w:rsidRPr="001E6A32" w14:paraId="1D23B7D1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F125C62" w14:textId="1B0FB35B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8244" behindDoc="0" locked="0" layoutInCell="0" allowOverlap="1" wp14:anchorId="35678529" wp14:editId="22E089B5">
                      <wp:simplePos x="0" y="0"/>
                      <wp:positionH relativeFrom="column">
                        <wp:posOffset>1353185</wp:posOffset>
                      </wp:positionH>
                      <wp:positionV relativeFrom="paragraph">
                        <wp:posOffset>-635</wp:posOffset>
                      </wp:positionV>
                      <wp:extent cx="41910" cy="201930"/>
                      <wp:effectExtent l="0" t="0" r="0" b="0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1910" cy="2019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E7D1D0" id="Straight Connector 43" o:spid="_x0000_s1026" style="position:absolute;flip:y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55pt,-.05pt" to="109.8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" o:allowincell="f"/>
                  </w:pict>
                </mc:Fallback>
              </mc:AlternateContent>
            </w:r>
            <w:r w:rsidRPr="001E6A32">
              <w:rPr>
                <w:rFonts w:ascii="Times New Roman" w:hAnsi="Times New Roman" w:cs="Times New Roman"/>
                <w:b/>
                <w:sz w:val="24"/>
              </w:rPr>
              <w:t>7.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    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i/>
                <w:sz w:val="24"/>
              </w:rPr>
              <w:t>a</w: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6E6EF6B6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1E6A32">
              <w:rPr>
                <w:rFonts w:ascii="Times New Roman" w:hAnsi="Times New Roman" w:cs="Times New Roman"/>
                <w:i/>
                <w:sz w:val="24"/>
              </w:rPr>
              <w:t>pq</w:t>
            </w:r>
            <w:proofErr w:type="spellEnd"/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5F6C5786">
                <v:shape id="_x0000_i1063" type="#_x0000_t75" style="width:10.3pt;height:20.55pt" o:ole="" fillcolor="window">
                  <v:imagedata r:id="rId119" o:title=""/>
                </v:shape>
                <o:OLEObject Type="Embed" ProgID="Equation.3" ShapeID="_x0000_i1063" DrawAspect="Content" ObjectID="_1727259165" r:id="rId120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DE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p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5A66A384">
                <v:shape id="_x0000_i1064" type="#_x0000_t75" style="width:10.3pt;height:20.55pt" o:ole="" fillcolor="window">
                  <v:imagedata r:id="rId119" o:title=""/>
                </v:shape>
                <o:OLEObject Type="Embed" ProgID="Equation.3" ShapeID="_x0000_i1064" DrawAspect="Content" ObjectID="_1727259166" r:id="rId121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or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q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2E9BF81D">
                <v:shape id="_x0000_i1065" type="#_x0000_t75" style="width:10.3pt;height:20.55pt" o:ole="" fillcolor="window">
                  <v:imagedata r:id="rId119" o:title=""/>
                </v:shape>
                <o:OLEObject Type="Embed" ProgID="Equation.3" ShapeID="_x0000_i1065" DrawAspect="Content" ObjectID="_1727259167" r:id="rId122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(line 3)                                           </w:t>
            </w:r>
            <w:r w:rsidRPr="001E6A32">
              <w:rPr>
                <w:rFonts w:ascii="Times New Roman" w:hAnsi="Times New Roman" w:cs="Times New Roman"/>
                <w:sz w:val="20"/>
              </w:rPr>
              <w:t>identify; explain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31FB9F86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B1; B1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>2)</w:t>
            </w:r>
          </w:p>
        </w:tc>
      </w:tr>
      <w:tr w:rsidR="00082FB9" w:rsidRPr="001E6A32" w14:paraId="5ECE4A25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7E4F821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            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b</w: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B3FDE1D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308A3F5C">
                <v:shape id="_x0000_i1066" type="#_x0000_t75" style="width:10.3pt;height:20.55pt" o:ole="" fillcolor="window">
                  <v:imagedata r:id="rId123" o:title=""/>
                </v:shape>
                <o:OLEObject Type="Embed" ProgID="Equation.3" ShapeID="_x0000_i1066" DrawAspect="Content" ObjectID="_1727259168" r:id="rId124"/>
              </w:objec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42AD898F">
                <v:shape id="_x0000_i1067" type="#_x0000_t75" style="width:10.3pt;height:20.55pt" o:ole="" fillcolor="window">
                  <v:imagedata r:id="rId119" o:title=""/>
                </v:shape>
                <o:OLEObject Type="Embed" ProgID="Equation.3" ShapeID="_x0000_i1067" DrawAspect="Content" ObjectID="_1727259169" r:id="rId125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0 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DE"/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16830453">
                <v:shape id="_x0000_i1068" type="#_x0000_t75" style="width:10.3pt;height:20.55pt" o:ole="" fillcolor="window">
                  <v:imagedata r:id="rId119" o:title=""/>
                </v:shape>
                <o:OLEObject Type="Embed" ProgID="Equation.3" ShapeID="_x0000_i1068" DrawAspect="Content" ObjectID="_1727259170" r:id="rId126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>)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3B49A1AB">
                <v:shape id="_x0000_i1069" type="#_x0000_t75" style="width:10.3pt;height:20.55pt" o:ole="" fillcolor="window">
                  <v:imagedata r:id="rId119" o:title=""/>
                </v:shape>
                <o:OLEObject Type="Embed" ProgID="Equation.3" ShapeID="_x0000_i1069" DrawAspect="Content" ObjectID="_1727259171" r:id="rId127"/>
              </w:objec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1) = 0                       </w:t>
            </w:r>
            <w:r w:rsidRPr="001E6A32">
              <w:rPr>
                <w:rFonts w:ascii="Times New Roman" w:hAnsi="Times New Roman" w:cs="Times New Roman"/>
                <w:sz w:val="20"/>
              </w:rPr>
              <w:t>attempt to divide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6C38EC4D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</w:t>
            </w:r>
          </w:p>
        </w:tc>
      </w:tr>
      <w:tr w:rsidR="00082FB9" w:rsidRPr="001E6A32" w14:paraId="78644AFD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AFF572B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0BFCB6A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0"/>
              </w:rPr>
            </w:pPr>
            <w:r w:rsidRPr="001E6A32">
              <w:rPr>
                <w:rFonts w:ascii="Times New Roman" w:hAnsi="Times New Roman" w:cs="Times New Roman"/>
                <w:sz w:val="20"/>
              </w:rPr>
              <w:t>correct quadratic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78EB5D39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A1</w:t>
            </w:r>
          </w:p>
        </w:tc>
      </w:tr>
      <w:tr w:rsidR="00082FB9" w:rsidRPr="001E6A32" w14:paraId="6B21DBE6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3A9DD2B5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3A93AE6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i.e.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12CBFBD5">
                <v:shape id="_x0000_i1070" type="#_x0000_t75" style="width:10.3pt;height:20.55pt" o:ole="" fillcolor="window">
                  <v:imagedata r:id="rId119" o:title=""/>
                </v:shape>
                <o:OLEObject Type="Embed" ProgID="Equation.3" ShapeID="_x0000_i1070" DrawAspect="Content" ObjectID="_1727259172" r:id="rId128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or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3688E4A2">
                <v:shape id="_x0000_i1071" type="#_x0000_t75" style="width:10.3pt;height:20.55pt" o:ole="" fillcolor="window">
                  <v:imagedata r:id="rId119" o:title=""/>
                </v:shape>
                <o:OLEObject Type="Embed" ProgID="Equation.3" ShapeID="_x0000_i1071" DrawAspect="Content" ObjectID="_1727259173" r:id="rId129"/>
              </w:objec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1 = 0,    discriminant = (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3CB7F4EA">
                <v:shape id="_x0000_i1072" type="#_x0000_t75" style="width:10.3pt;height:20.55pt" o:ole="" fillcolor="window">
                  <v:imagedata r:id="rId119" o:title=""/>
                </v:shape>
                <o:OLEObject Type="Embed" ProgID="Equation.3" ShapeID="_x0000_i1072" DrawAspect="Content" ObjectID="_1727259174" r:id="rId130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– 4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1E457EE5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</w:t>
            </w:r>
          </w:p>
        </w:tc>
      </w:tr>
      <w:tr w:rsidR="00082FB9" w:rsidRPr="001E6A32" w14:paraId="56D7102C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CFDF60D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5D50EFE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&lt; 0 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5C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 no real roots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 xml:space="preserve">so only root is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position w:val="-12"/>
                <w:sz w:val="24"/>
              </w:rPr>
              <w:object w:dxaOrig="200" w:dyaOrig="360" w14:anchorId="783B9B95">
                <v:shape id="_x0000_i1073" type="#_x0000_t75" style="width:10.3pt;height:20.55pt" o:ole="" fillcolor="window">
                  <v:imagedata r:id="rId119" o:title=""/>
                </v:shape>
                <o:OLEObject Type="Embed" ProgID="Equation.3" ShapeID="_x0000_i1073" DrawAspect="Content" ObjectID="_1727259175" r:id="rId131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59ACD793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A1 </w:t>
            </w:r>
            <w:proofErr w:type="spellStart"/>
            <w:r w:rsidRPr="001E6A32">
              <w:rPr>
                <w:rFonts w:ascii="Times New Roman" w:hAnsi="Times New Roman" w:cs="Times New Roman"/>
                <w:sz w:val="24"/>
              </w:rPr>
              <w:t>cso</w:t>
            </w:r>
            <w:proofErr w:type="spellEnd"/>
            <w:r w:rsidRPr="001E6A32">
              <w:rPr>
                <w:rFonts w:ascii="Times New Roman" w:hAnsi="Times New Roman" w:cs="Times New Roman"/>
                <w:sz w:val="24"/>
              </w:rPr>
              <w:t xml:space="preserve">    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>4)</w:t>
            </w:r>
          </w:p>
        </w:tc>
      </w:tr>
      <w:tr w:rsidR="00082FB9" w:rsidRPr="001E6A32" w14:paraId="5F34F777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139445CC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            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c</w: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3A466678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is a root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DE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3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=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0,   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 xml:space="preserve">    i.e.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>= 1 –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2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>(</w:t>
            </w:r>
            <w:proofErr w:type="gramEnd"/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B9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0)  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39D5EEB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, A1</w:t>
            </w:r>
          </w:p>
        </w:tc>
      </w:tr>
      <w:tr w:rsidR="00082FB9" w:rsidRPr="001E6A32" w14:paraId="74287DA3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0E068785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B89B363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3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x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BA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–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</w:rPr>
              <w:t>)[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1]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5CB3AE09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 [A1]</w:t>
            </w:r>
          </w:p>
        </w:tc>
      </w:tr>
      <w:tr w:rsidR="00082FB9" w:rsidRPr="001E6A32" w14:paraId="2142E5AA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5068C568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E6A15E6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Discriminant of 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1   is 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2 </w:t>
            </w:r>
            <w:r w:rsidRPr="001E6A32">
              <w:rPr>
                <w:rFonts w:ascii="Times New Roman" w:hAnsi="Times New Roman" w:cs="Times New Roman"/>
                <w:sz w:val="24"/>
              </w:rPr>
              <w:t>– 4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26D700B5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</w:t>
            </w:r>
          </w:p>
        </w:tc>
      </w:tr>
      <w:tr w:rsidR="00082FB9" w:rsidRPr="001E6A32" w14:paraId="164E73A5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1E71704B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0EDB64E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sym w:font="Symbol" w:char="F05C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is the only real root if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 xml:space="preserve"> 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– 4 &lt;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0,   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 xml:space="preserve"> i.e. 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7C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7C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&lt; 2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sym w:font="Wingdings 2" w:char="F0E4"/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3A7785A2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A1 </w:t>
            </w:r>
            <w:proofErr w:type="spellStart"/>
            <w:r w:rsidRPr="001E6A32">
              <w:rPr>
                <w:rFonts w:ascii="Times New Roman" w:hAnsi="Times New Roman" w:cs="Times New Roman"/>
                <w:sz w:val="24"/>
              </w:rPr>
              <w:t>cso</w:t>
            </w:r>
            <w:proofErr w:type="spellEnd"/>
            <w:r w:rsidRPr="001E6A32">
              <w:rPr>
                <w:rFonts w:ascii="Times New Roman" w:hAnsi="Times New Roman" w:cs="Times New Roman"/>
                <w:sz w:val="24"/>
              </w:rPr>
              <w:t xml:space="preserve">    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>6)</w:t>
            </w:r>
          </w:p>
        </w:tc>
      </w:tr>
      <w:tr w:rsidR="00082FB9" w:rsidRPr="001E6A32" w14:paraId="31AF25D2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5AB72D13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d</w: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0490B38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i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Student’s method: </w:t>
            </w:r>
            <w:proofErr w:type="gramStart"/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>(</w:t>
            </w:r>
            <w:proofErr w:type="gramEnd"/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) =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4D402A9A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2FB9" w:rsidRPr="001E6A32" w14:paraId="70A44CCB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74AB4E5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80A733B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i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                                   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DE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x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  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>or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 x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=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43F3878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</w:t>
            </w:r>
          </w:p>
        </w:tc>
      </w:tr>
      <w:tr w:rsidR="00082FB9" w:rsidRPr="001E6A32" w14:paraId="2C54B1E0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A22EB66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58AD985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require    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2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&gt; 0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16BB5911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2FB9" w:rsidRPr="001E6A32" w14:paraId="0298F5F3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4838A9E7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0DAE05B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                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+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1 &gt; 0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27DDC9F1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</w:tr>
      <w:tr w:rsidR="00082FB9" w:rsidRPr="001E6A32" w14:paraId="34B0B6E7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4120251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93CF8CC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1E6A32">
              <w:rPr>
                <w:rFonts w:ascii="Times New Roman" w:hAnsi="Times New Roman" w:cs="Times New Roman"/>
                <w:sz w:val="24"/>
              </w:rPr>
              <w:t>cvs</w:t>
            </w:r>
            <w:proofErr w:type="spellEnd"/>
            <w:r w:rsidRPr="001E6A32">
              <w:rPr>
                <w:rFonts w:ascii="Times New Roman" w:hAnsi="Times New Roman" w:cs="Times New Roman"/>
                <w:sz w:val="24"/>
              </w:rPr>
              <w:t xml:space="preserve">            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= </w:t>
            </w:r>
            <w:r w:rsidRPr="001E6A32">
              <w:rPr>
                <w:rFonts w:ascii="Times New Roman" w:hAnsi="Times New Roman" w:cs="Times New Roman"/>
                <w:position w:val="-24"/>
                <w:sz w:val="24"/>
              </w:rPr>
              <w:object w:dxaOrig="920" w:dyaOrig="680" w14:anchorId="21CC9685">
                <v:shape id="_x0000_i1074" type="#_x0000_t75" style="width:46.3pt;height:36pt" o:ole="" fillcolor="window">
                  <v:imagedata r:id="rId132" o:title=""/>
                </v:shape>
                <o:OLEObject Type="Embed" ProgID="Equation.3" ShapeID="_x0000_i1074" DrawAspect="Content" ObjectID="_1727259176" r:id="rId133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                                                                </w:t>
            </w:r>
            <w:r w:rsidRPr="001E6A32">
              <w:rPr>
                <w:rFonts w:ascii="Times New Roman" w:hAnsi="Times New Roman" w:cs="Times New Roman"/>
                <w:sz w:val="20"/>
              </w:rPr>
              <w:t xml:space="preserve">attempt </w:t>
            </w:r>
            <w:proofErr w:type="spellStart"/>
            <w:r w:rsidRPr="001E6A32">
              <w:rPr>
                <w:rFonts w:ascii="Times New Roman" w:hAnsi="Times New Roman" w:cs="Times New Roman"/>
                <w:sz w:val="20"/>
              </w:rPr>
              <w:t>cvs</w:t>
            </w:r>
            <w:proofErr w:type="spellEnd"/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03216F1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M1</w:t>
            </w:r>
          </w:p>
        </w:tc>
      </w:tr>
      <w:tr w:rsidR="00082FB9" w:rsidRPr="001E6A32" w14:paraId="61DAC548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7A659010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2554A5FB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0"/>
              </w:rPr>
            </w:pPr>
            <w:r w:rsidRPr="001E6A32">
              <w:rPr>
                <w:rFonts w:ascii="Times New Roman" w:hAnsi="Times New Roman" w:cs="Times New Roman"/>
                <w:sz w:val="20"/>
              </w:rPr>
              <w:t xml:space="preserve">2 correct </w:t>
            </w:r>
            <w:proofErr w:type="spellStart"/>
            <w:r w:rsidRPr="001E6A32">
              <w:rPr>
                <w:rFonts w:ascii="Times New Roman" w:hAnsi="Times New Roman" w:cs="Times New Roman"/>
                <w:sz w:val="20"/>
              </w:rPr>
              <w:t>cvs</w:t>
            </w:r>
            <w:proofErr w:type="spellEnd"/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3B7064E0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A1</w:t>
            </w:r>
          </w:p>
        </w:tc>
      </w:tr>
      <w:tr w:rsidR="00082FB9" w:rsidRPr="001E6A32" w14:paraId="4A1DB07D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0CF482E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B10CB33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sym w:font="Symbol" w:char="F05C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E6A32">
              <w:rPr>
                <w:rFonts w:ascii="Times New Roman" w:hAnsi="Times New Roman" w:cs="Times New Roman"/>
                <w:position w:val="-24"/>
                <w:sz w:val="24"/>
              </w:rPr>
              <w:object w:dxaOrig="720" w:dyaOrig="680" w14:anchorId="40B73BAA">
                <v:shape id="_x0000_i1075" type="#_x0000_t75" style="width:36pt;height:36pt" o:ole="" fillcolor="window">
                  <v:imagedata r:id="rId134" o:title=""/>
                </v:shape>
                <o:OLEObject Type="Embed" ProgID="Equation.3" ShapeID="_x0000_i1075" DrawAspect="Content" ObjectID="_1727259177" r:id="rId135"/>
              </w:objec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&lt;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&lt; 2    or   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2 &lt; 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sym w:font="Symbol" w:char="F061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&lt;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2D"/>
            </w:r>
            <w:r w:rsidRPr="001E6A32">
              <w:rPr>
                <w:rFonts w:ascii="Times New Roman" w:hAnsi="Times New Roman" w:cs="Times New Roman"/>
                <w:position w:val="-24"/>
                <w:sz w:val="24"/>
              </w:rPr>
              <w:object w:dxaOrig="720" w:dyaOrig="680" w14:anchorId="5078D04F">
                <v:shape id="_x0000_i1076" type="#_x0000_t75" style="width:36pt;height:36pt" o:ole="" fillcolor="window">
                  <v:imagedata r:id="rId136" o:title=""/>
                </v:shape>
                <o:OLEObject Type="Embed" ProgID="Equation.3" ShapeID="_x0000_i1076" DrawAspect="Content" ObjectID="_1727259178" r:id="rId137"/>
              </w:objec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5E505019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A1, A1    </w:t>
            </w:r>
            <w:proofErr w:type="gramStart"/>
            <w:r w:rsidRPr="001E6A32">
              <w:rPr>
                <w:rFonts w:ascii="Times New Roman" w:hAnsi="Times New Roman" w:cs="Times New Roman"/>
                <w:sz w:val="24"/>
              </w:rPr>
              <w:t xml:space="preserve">   (</w:t>
            </w:r>
            <w:proofErr w:type="gramEnd"/>
            <w:r w:rsidRPr="001E6A32">
              <w:rPr>
                <w:rFonts w:ascii="Times New Roman" w:hAnsi="Times New Roman" w:cs="Times New Roman"/>
                <w:sz w:val="24"/>
              </w:rPr>
              <w:t>7)</w:t>
            </w:r>
          </w:p>
        </w:tc>
      </w:tr>
      <w:tr w:rsidR="00082FB9" w:rsidRPr="001E6A32" w14:paraId="627CE361" w14:textId="77777777" w:rsidTr="00051952">
        <w:tc>
          <w:tcPr>
            <w:tcW w:w="1242" w:type="dxa"/>
            <w:tcBorders>
              <w:top w:val="nil"/>
              <w:bottom w:val="single" w:sz="4" w:space="0" w:color="auto"/>
            </w:tcBorders>
            <w:vAlign w:val="center"/>
          </w:tcPr>
          <w:p w14:paraId="70088A57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12B03121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730" w:type="dxa"/>
            <w:tcBorders>
              <w:top w:val="nil"/>
              <w:bottom w:val="single" w:sz="4" w:space="0" w:color="auto"/>
            </w:tcBorders>
            <w:vAlign w:val="center"/>
          </w:tcPr>
          <w:p w14:paraId="0C598CD8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(19 marks)</w:t>
            </w:r>
          </w:p>
        </w:tc>
      </w:tr>
    </w:tbl>
    <w:p w14:paraId="64C7EDA3" w14:textId="4A0E1838" w:rsidR="00051952" w:rsidRDefault="00051952"/>
    <w:p w14:paraId="19C3EF11" w14:textId="77777777" w:rsidR="00051952" w:rsidRDefault="00051952">
      <w:r>
        <w:br w:type="page"/>
      </w:r>
    </w:p>
    <w:p w14:paraId="164AAE51" w14:textId="77777777" w:rsidR="00051952" w:rsidRDefault="00051952"/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7513"/>
        <w:gridCol w:w="1730"/>
      </w:tblGrid>
      <w:tr w:rsidR="00082FB9" w:rsidRPr="001E6A32" w14:paraId="0CB8503E" w14:textId="77777777" w:rsidTr="00051952">
        <w:tc>
          <w:tcPr>
            <w:tcW w:w="1242" w:type="dxa"/>
            <w:tcBorders>
              <w:top w:val="single" w:sz="4" w:space="0" w:color="auto"/>
              <w:bottom w:val="nil"/>
            </w:tcBorders>
            <w:vAlign w:val="center"/>
          </w:tcPr>
          <w:p w14:paraId="6C2BE0D2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14:paraId="6A5CB74C" w14:textId="77777777" w:rsidR="00082FB9" w:rsidRPr="001E6A32" w:rsidRDefault="00082FB9" w:rsidP="001E6A32">
            <w:pPr>
              <w:pStyle w:val="Heading3"/>
              <w:rPr>
                <w:rFonts w:ascii="Times New Roman" w:hAnsi="Times New Roman" w:cs="Times New Roman"/>
              </w:rPr>
            </w:pPr>
            <w:r w:rsidRPr="001E6A32">
              <w:rPr>
                <w:rFonts w:ascii="Times New Roman" w:hAnsi="Times New Roman" w:cs="Times New Roman"/>
              </w:rPr>
              <w:t>STYLE INSIGHT &amp; REASONING</w:t>
            </w:r>
          </w:p>
        </w:tc>
        <w:tc>
          <w:tcPr>
            <w:tcW w:w="1730" w:type="dxa"/>
            <w:tcBorders>
              <w:top w:val="single" w:sz="4" w:space="0" w:color="auto"/>
              <w:bottom w:val="nil"/>
            </w:tcBorders>
            <w:vAlign w:val="center"/>
          </w:tcPr>
          <w:p w14:paraId="01F0C4BE" w14:textId="77777777" w:rsidR="00082FB9" w:rsidRPr="001E6A32" w:rsidRDefault="00082FB9" w:rsidP="001E6A32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082FB9" w:rsidRPr="001E6A32" w14:paraId="1400936C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15EB1C3E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(</w:t>
            </w:r>
            <w:r w:rsidRPr="001E6A32">
              <w:rPr>
                <w:rFonts w:ascii="Times New Roman" w:hAnsi="Times New Roman" w:cs="Times New Roman"/>
                <w:i/>
                <w:sz w:val="24"/>
              </w:rPr>
              <w:t>a</w:t>
            </w:r>
            <w:r w:rsidRPr="001E6A32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7A72617" w14:textId="77777777" w:rsidR="00082FB9" w:rsidRPr="001E6A32" w:rsidRDefault="00082FB9" w:rsidP="001E6A32">
            <w:pPr>
              <w:pStyle w:val="Heading3"/>
              <w:rPr>
                <w:rFonts w:ascii="Times New Roman" w:hAnsi="Times New Roman" w:cs="Times New Roman"/>
              </w:rPr>
            </w:pPr>
            <w:r w:rsidRPr="001E6A32">
              <w:rPr>
                <w:rFonts w:ascii="Times New Roman" w:hAnsi="Times New Roman" w:cs="Times New Roman"/>
              </w:rPr>
              <w:t>S marks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626D3E6C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2FB9" w:rsidRPr="001E6A32" w14:paraId="62AD6D7B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75245612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E06E774" w14:textId="77777777" w:rsidR="00082FB9" w:rsidRPr="001E6A32" w:rsidRDefault="00082FB9" w:rsidP="001E6A32">
            <w:pPr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>For a novel or neat solution to any of questions 3—7. Apply once per question in up to 3 questions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39EA0ACF" w14:textId="77777777" w:rsidR="00082FB9" w:rsidRPr="001E6A32" w:rsidRDefault="00082FB9" w:rsidP="001E6A32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2FB9" w:rsidRPr="001E6A32" w14:paraId="532A1AA1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324DF00F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72FF4A42" w14:textId="77777777" w:rsidR="00082FB9" w:rsidRPr="001E6A32" w:rsidRDefault="00082FB9" w:rsidP="001E6A32">
            <w:pPr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S2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if solution is fully correct in principle and accuracy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46D0CBE0" w14:textId="77777777" w:rsidR="00082FB9" w:rsidRPr="001E6A32" w:rsidRDefault="00082FB9" w:rsidP="001E6A32">
            <w:pPr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sz w:val="24"/>
              </w:rPr>
              <w:t xml:space="preserve">S6 (S2 </w:t>
            </w:r>
            <w:r w:rsidRPr="001E6A32">
              <w:rPr>
                <w:rFonts w:ascii="Times New Roman" w:hAnsi="Times New Roman" w:cs="Times New Roman"/>
                <w:sz w:val="24"/>
              </w:rPr>
              <w:sym w:font="Symbol" w:char="F0B4"/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3)</w:t>
            </w:r>
          </w:p>
        </w:tc>
      </w:tr>
      <w:tr w:rsidR="00082FB9" w:rsidRPr="001E6A32" w14:paraId="246DE9DA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114C6C8E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3BED43CD" w14:textId="77777777" w:rsidR="00082FB9" w:rsidRPr="001E6A32" w:rsidRDefault="00082FB9" w:rsidP="001E6A32">
            <w:pPr>
              <w:rPr>
                <w:rFonts w:ascii="Times New Roman" w:hAnsi="Times New Roman" w:cs="Times New Roman"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S1</w:t>
            </w:r>
            <w:r w:rsidRPr="001E6A32">
              <w:rPr>
                <w:rFonts w:ascii="Times New Roman" w:hAnsi="Times New Roman" w:cs="Times New Roman"/>
                <w:sz w:val="24"/>
              </w:rPr>
              <w:t xml:space="preserve"> if principle is sound but includes a minor algebraic or numerical slip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184EDC80" w14:textId="77777777" w:rsidR="00082FB9" w:rsidRPr="001E6A32" w:rsidRDefault="00082FB9" w:rsidP="001E6A32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2FB9" w:rsidRPr="001E6A32" w14:paraId="59D20311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27B11162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4EF4B77D" w14:textId="77777777" w:rsidR="00082FB9" w:rsidRPr="001E6A32" w:rsidRDefault="00082FB9" w:rsidP="001E6A32">
            <w:pPr>
              <w:pStyle w:val="Heading3"/>
              <w:spacing w:line="240" w:lineRule="auto"/>
              <w:rPr>
                <w:rFonts w:ascii="Times New Roman" w:hAnsi="Times New Roman" w:cs="Times New Roman"/>
              </w:rPr>
            </w:pPr>
            <w:r w:rsidRPr="001E6A32">
              <w:rPr>
                <w:rFonts w:ascii="Times New Roman" w:hAnsi="Times New Roman" w:cs="Times New Roman"/>
              </w:rPr>
              <w:t>T mark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1D301CEA" w14:textId="77777777" w:rsidR="00082FB9" w:rsidRPr="001E6A32" w:rsidRDefault="00082FB9" w:rsidP="001E6A32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082FB9" w:rsidRPr="001E6A32" w14:paraId="45CC2B71" w14:textId="77777777" w:rsidTr="00051952">
        <w:tc>
          <w:tcPr>
            <w:tcW w:w="1242" w:type="dxa"/>
            <w:tcBorders>
              <w:top w:val="nil"/>
              <w:bottom w:val="nil"/>
            </w:tcBorders>
            <w:vAlign w:val="center"/>
          </w:tcPr>
          <w:p w14:paraId="68CC76A5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14:paraId="06F07F1F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For a good and largely accurate attempt at the whole paper</w:t>
            </w:r>
          </w:p>
        </w:tc>
        <w:tc>
          <w:tcPr>
            <w:tcW w:w="1730" w:type="dxa"/>
            <w:tcBorders>
              <w:top w:val="nil"/>
              <w:bottom w:val="nil"/>
            </w:tcBorders>
            <w:vAlign w:val="center"/>
          </w:tcPr>
          <w:p w14:paraId="5349804F" w14:textId="77777777" w:rsidR="00082FB9" w:rsidRPr="001E6A32" w:rsidRDefault="00082FB9" w:rsidP="001E6A32">
            <w:pPr>
              <w:pStyle w:val="Heading3"/>
              <w:spacing w:line="240" w:lineRule="auto"/>
              <w:rPr>
                <w:rFonts w:ascii="Times New Roman" w:hAnsi="Times New Roman" w:cs="Times New Roman"/>
                <w:b/>
              </w:rPr>
            </w:pPr>
            <w:r w:rsidRPr="001E6A32">
              <w:rPr>
                <w:rFonts w:ascii="Times New Roman" w:hAnsi="Times New Roman" w:cs="Times New Roman"/>
                <w:b/>
              </w:rPr>
              <w:t>T1</w:t>
            </w:r>
          </w:p>
        </w:tc>
      </w:tr>
      <w:tr w:rsidR="00082FB9" w:rsidRPr="001E6A32" w14:paraId="47164045" w14:textId="77777777" w:rsidTr="00051952">
        <w:tc>
          <w:tcPr>
            <w:tcW w:w="1242" w:type="dxa"/>
            <w:tcBorders>
              <w:top w:val="nil"/>
            </w:tcBorders>
            <w:vAlign w:val="center"/>
          </w:tcPr>
          <w:p w14:paraId="44AB7899" w14:textId="77777777" w:rsidR="00082FB9" w:rsidRPr="001E6A32" w:rsidRDefault="00082FB9" w:rsidP="001E6A32">
            <w:pPr>
              <w:spacing w:line="36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14:paraId="013E6AAA" w14:textId="77777777" w:rsidR="00082FB9" w:rsidRPr="001E6A32" w:rsidRDefault="00082FB9" w:rsidP="001E6A32">
            <w:pPr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730" w:type="dxa"/>
            <w:tcBorders>
              <w:top w:val="nil"/>
            </w:tcBorders>
            <w:vAlign w:val="center"/>
          </w:tcPr>
          <w:p w14:paraId="528EB082" w14:textId="77777777" w:rsidR="00082FB9" w:rsidRPr="001E6A32" w:rsidRDefault="00082FB9" w:rsidP="001E6A32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1E6A32">
              <w:rPr>
                <w:rFonts w:ascii="Times New Roman" w:hAnsi="Times New Roman" w:cs="Times New Roman"/>
                <w:b/>
                <w:sz w:val="24"/>
              </w:rPr>
              <w:t>(7 marks)</w:t>
            </w:r>
          </w:p>
        </w:tc>
      </w:tr>
    </w:tbl>
    <w:p w14:paraId="69A33650" w14:textId="77777777" w:rsidR="00082FB9" w:rsidRPr="001E6A32" w:rsidRDefault="00082FB9">
      <w:pPr>
        <w:rPr>
          <w:rFonts w:ascii="Times New Roman" w:hAnsi="Times New Roman" w:cs="Times New Roman"/>
          <w:sz w:val="26"/>
          <w:szCs w:val="26"/>
        </w:rPr>
      </w:pPr>
    </w:p>
    <w:sectPr w:rsidR="00082FB9" w:rsidRPr="001E6A32" w:rsidSect="00A214D3">
      <w:pgSz w:w="11906" w:h="16838"/>
      <w:pgMar w:top="1440" w:right="851" w:bottom="1440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205749" w14:textId="77777777" w:rsidR="001E6A32" w:rsidRDefault="001E6A32" w:rsidP="008303A3">
      <w:pPr>
        <w:spacing w:after="0" w:line="240" w:lineRule="auto"/>
      </w:pPr>
      <w:r>
        <w:separator/>
      </w:r>
    </w:p>
  </w:endnote>
  <w:endnote w:type="continuationSeparator" w:id="0">
    <w:p w14:paraId="7A967DDD" w14:textId="77777777" w:rsidR="001E6A32" w:rsidRDefault="001E6A32" w:rsidP="008303A3">
      <w:pPr>
        <w:spacing w:after="0" w:line="240" w:lineRule="auto"/>
      </w:pPr>
      <w:r>
        <w:continuationSeparator/>
      </w:r>
    </w:p>
  </w:endnote>
  <w:endnote w:type="continuationNotice" w:id="1">
    <w:p w14:paraId="073D9B4D" w14:textId="77777777" w:rsidR="001621AB" w:rsidRDefault="001621A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1E6A32" w:rsidRDefault="001E6A32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1E6A32" w:rsidRDefault="001E6A3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9C83FE" w14:textId="77777777" w:rsidR="001E6A32" w:rsidRDefault="001E6A32" w:rsidP="008303A3">
      <w:pPr>
        <w:spacing w:after="0" w:line="240" w:lineRule="auto"/>
      </w:pPr>
      <w:r>
        <w:separator/>
      </w:r>
    </w:p>
  </w:footnote>
  <w:footnote w:type="continuationSeparator" w:id="0">
    <w:p w14:paraId="2522E706" w14:textId="77777777" w:rsidR="001E6A32" w:rsidRDefault="001E6A32" w:rsidP="008303A3">
      <w:pPr>
        <w:spacing w:after="0" w:line="240" w:lineRule="auto"/>
      </w:pPr>
      <w:r>
        <w:continuationSeparator/>
      </w:r>
    </w:p>
  </w:footnote>
  <w:footnote w:type="continuationNotice" w:id="1">
    <w:p w14:paraId="01A3D1CB" w14:textId="77777777" w:rsidR="001621AB" w:rsidRDefault="001621A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0BDF5337" w:rsidR="001E6A32" w:rsidRDefault="001E6A32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E3599">
      <w:t xml:space="preserve"> </w:t>
    </w:r>
  </w:p>
  <w:p w14:paraId="1405D466" w14:textId="73B41EC8" w:rsidR="001E6A32" w:rsidRDefault="001E6A3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2D46436C" w:rsidR="001E6A32" w:rsidRDefault="001E6A32" w:rsidP="009C5052">
    <w:pPr>
      <w:pStyle w:val="Footer"/>
    </w:pPr>
  </w:p>
  <w:p w14:paraId="7DA48D15" w14:textId="77777777" w:rsidR="001E6A32" w:rsidRDefault="001E6A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06004"/>
    <w:rsid w:val="000168FC"/>
    <w:rsid w:val="0005141E"/>
    <w:rsid w:val="00051952"/>
    <w:rsid w:val="00055145"/>
    <w:rsid w:val="00074B57"/>
    <w:rsid w:val="00082FB9"/>
    <w:rsid w:val="000868D2"/>
    <w:rsid w:val="000A0E28"/>
    <w:rsid w:val="000A7FC6"/>
    <w:rsid w:val="000D071F"/>
    <w:rsid w:val="000F1ACD"/>
    <w:rsid w:val="0011042D"/>
    <w:rsid w:val="001621AB"/>
    <w:rsid w:val="001878C0"/>
    <w:rsid w:val="001B0AD7"/>
    <w:rsid w:val="001B18BE"/>
    <w:rsid w:val="001E6A32"/>
    <w:rsid w:val="001F3370"/>
    <w:rsid w:val="00204068"/>
    <w:rsid w:val="00243B1D"/>
    <w:rsid w:val="0025013B"/>
    <w:rsid w:val="00272217"/>
    <w:rsid w:val="002904DB"/>
    <w:rsid w:val="00294D00"/>
    <w:rsid w:val="002A099A"/>
    <w:rsid w:val="002A611B"/>
    <w:rsid w:val="002D4707"/>
    <w:rsid w:val="002F303D"/>
    <w:rsid w:val="0031544F"/>
    <w:rsid w:val="00334A2D"/>
    <w:rsid w:val="003521BC"/>
    <w:rsid w:val="003544E1"/>
    <w:rsid w:val="003576E0"/>
    <w:rsid w:val="00361939"/>
    <w:rsid w:val="00367EF0"/>
    <w:rsid w:val="003827CB"/>
    <w:rsid w:val="0039738B"/>
    <w:rsid w:val="003A193F"/>
    <w:rsid w:val="003A6585"/>
    <w:rsid w:val="003B5748"/>
    <w:rsid w:val="003B6A06"/>
    <w:rsid w:val="003C3E97"/>
    <w:rsid w:val="003D1776"/>
    <w:rsid w:val="003D1877"/>
    <w:rsid w:val="003D7669"/>
    <w:rsid w:val="003E62F8"/>
    <w:rsid w:val="0040569D"/>
    <w:rsid w:val="004208D3"/>
    <w:rsid w:val="004846EA"/>
    <w:rsid w:val="004C2E4F"/>
    <w:rsid w:val="004C5966"/>
    <w:rsid w:val="004E2705"/>
    <w:rsid w:val="004E3599"/>
    <w:rsid w:val="004F6BF7"/>
    <w:rsid w:val="00500C2F"/>
    <w:rsid w:val="005274A2"/>
    <w:rsid w:val="005325CD"/>
    <w:rsid w:val="00535129"/>
    <w:rsid w:val="0053553D"/>
    <w:rsid w:val="00576290"/>
    <w:rsid w:val="00587BFA"/>
    <w:rsid w:val="005E4A3E"/>
    <w:rsid w:val="005F7715"/>
    <w:rsid w:val="0061382D"/>
    <w:rsid w:val="006138DE"/>
    <w:rsid w:val="00657049"/>
    <w:rsid w:val="0069347B"/>
    <w:rsid w:val="006D6D0B"/>
    <w:rsid w:val="006F041F"/>
    <w:rsid w:val="006F2965"/>
    <w:rsid w:val="00753F31"/>
    <w:rsid w:val="00764992"/>
    <w:rsid w:val="007E74B9"/>
    <w:rsid w:val="007F343B"/>
    <w:rsid w:val="00821663"/>
    <w:rsid w:val="008259DD"/>
    <w:rsid w:val="008303A3"/>
    <w:rsid w:val="0083240C"/>
    <w:rsid w:val="00834583"/>
    <w:rsid w:val="0084739C"/>
    <w:rsid w:val="008531AA"/>
    <w:rsid w:val="00867A6C"/>
    <w:rsid w:val="008761FE"/>
    <w:rsid w:val="00876D09"/>
    <w:rsid w:val="008847BE"/>
    <w:rsid w:val="008B3C06"/>
    <w:rsid w:val="008C21E3"/>
    <w:rsid w:val="008E32C5"/>
    <w:rsid w:val="008E4EAA"/>
    <w:rsid w:val="008F5B5E"/>
    <w:rsid w:val="008F6A18"/>
    <w:rsid w:val="00920EF0"/>
    <w:rsid w:val="009215B5"/>
    <w:rsid w:val="00934B4D"/>
    <w:rsid w:val="00935E6F"/>
    <w:rsid w:val="00952ED6"/>
    <w:rsid w:val="00962B0F"/>
    <w:rsid w:val="00964A2A"/>
    <w:rsid w:val="00966FD4"/>
    <w:rsid w:val="009B50CE"/>
    <w:rsid w:val="009B7D4D"/>
    <w:rsid w:val="009C064B"/>
    <w:rsid w:val="009C5052"/>
    <w:rsid w:val="00A214D3"/>
    <w:rsid w:val="00A223CD"/>
    <w:rsid w:val="00A511D4"/>
    <w:rsid w:val="00A76AA8"/>
    <w:rsid w:val="00AB338C"/>
    <w:rsid w:val="00AF34B5"/>
    <w:rsid w:val="00AF4F88"/>
    <w:rsid w:val="00AF72D1"/>
    <w:rsid w:val="00B229EC"/>
    <w:rsid w:val="00B272F0"/>
    <w:rsid w:val="00B7259F"/>
    <w:rsid w:val="00B7337C"/>
    <w:rsid w:val="00B73646"/>
    <w:rsid w:val="00B75C21"/>
    <w:rsid w:val="00B92084"/>
    <w:rsid w:val="00BB67D1"/>
    <w:rsid w:val="00BE1B37"/>
    <w:rsid w:val="00BE5178"/>
    <w:rsid w:val="00BF49FF"/>
    <w:rsid w:val="00C040AD"/>
    <w:rsid w:val="00C0510C"/>
    <w:rsid w:val="00C31D32"/>
    <w:rsid w:val="00C4617D"/>
    <w:rsid w:val="00C567ED"/>
    <w:rsid w:val="00C57C5A"/>
    <w:rsid w:val="00C643BB"/>
    <w:rsid w:val="00C74230"/>
    <w:rsid w:val="00C90C54"/>
    <w:rsid w:val="00C953AB"/>
    <w:rsid w:val="00CC4928"/>
    <w:rsid w:val="00CE1352"/>
    <w:rsid w:val="00D0490D"/>
    <w:rsid w:val="00D0496D"/>
    <w:rsid w:val="00D81632"/>
    <w:rsid w:val="00D85C2E"/>
    <w:rsid w:val="00D90F70"/>
    <w:rsid w:val="00DA3A40"/>
    <w:rsid w:val="00DB1DE6"/>
    <w:rsid w:val="00DD15D1"/>
    <w:rsid w:val="00DF4182"/>
    <w:rsid w:val="00E5337F"/>
    <w:rsid w:val="00E610B5"/>
    <w:rsid w:val="00E719C2"/>
    <w:rsid w:val="00EB35A3"/>
    <w:rsid w:val="00EB3FC1"/>
    <w:rsid w:val="00ED554D"/>
    <w:rsid w:val="00EE5708"/>
    <w:rsid w:val="00F14D39"/>
    <w:rsid w:val="00F14F52"/>
    <w:rsid w:val="00F440F0"/>
    <w:rsid w:val="00F5723C"/>
    <w:rsid w:val="00F73D70"/>
    <w:rsid w:val="00F82FD4"/>
    <w:rsid w:val="00F95B79"/>
    <w:rsid w:val="00F97B15"/>
    <w:rsid w:val="00FA1005"/>
    <w:rsid w:val="00FA69C9"/>
    <w:rsid w:val="00FE2E28"/>
    <w:rsid w:val="00FE36E5"/>
    <w:rsid w:val="00FE6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7DAFB8D7"/>
  <w15:chartTrackingRefBased/>
  <w15:docId w15:val="{D520C4FF-F960-468B-B531-F7250428B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82FB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character" w:customStyle="1" w:styleId="Heading3Char">
    <w:name w:val="Heading 3 Char"/>
    <w:basedOn w:val="DefaultParagraphFont"/>
    <w:link w:val="Heading3"/>
    <w:uiPriority w:val="9"/>
    <w:semiHidden/>
    <w:rsid w:val="00082FB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paragraph">
    <w:name w:val="paragraph"/>
    <w:basedOn w:val="Normal"/>
    <w:rsid w:val="008E32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8E32C5"/>
  </w:style>
  <w:style w:type="character" w:customStyle="1" w:styleId="scxw24992246">
    <w:name w:val="scxw24992246"/>
    <w:basedOn w:val="DefaultParagraphFont"/>
    <w:rsid w:val="008E32C5"/>
  </w:style>
  <w:style w:type="character" w:customStyle="1" w:styleId="eop">
    <w:name w:val="eop"/>
    <w:basedOn w:val="DefaultParagraphFont"/>
    <w:rsid w:val="008E32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60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79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17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9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155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49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1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2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33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10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881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54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9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8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32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6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0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33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22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84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328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96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8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eader" Target="header2.xml"/><Relationship Id="rId21" Type="http://schemas.openxmlformats.org/officeDocument/2006/relationships/oleObject" Target="embeddings/oleObject3.bin"/><Relationship Id="rId42" Type="http://schemas.openxmlformats.org/officeDocument/2006/relationships/image" Target="media/image20.jpeg"/><Relationship Id="rId63" Type="http://schemas.openxmlformats.org/officeDocument/2006/relationships/image" Target="media/image39.wmf"/><Relationship Id="rId84" Type="http://schemas.openxmlformats.org/officeDocument/2006/relationships/image" Target="media/image52.jpeg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30.bin"/><Relationship Id="rId11" Type="http://schemas.openxmlformats.org/officeDocument/2006/relationships/footer" Target="footer1.xml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53" Type="http://schemas.openxmlformats.org/officeDocument/2006/relationships/image" Target="media/image31.jpeg"/><Relationship Id="rId58" Type="http://schemas.openxmlformats.org/officeDocument/2006/relationships/image" Target="media/image36.png"/><Relationship Id="rId74" Type="http://schemas.openxmlformats.org/officeDocument/2006/relationships/oleObject" Target="embeddings/oleObject19.bin"/><Relationship Id="rId79" Type="http://schemas.openxmlformats.org/officeDocument/2006/relationships/image" Target="media/image47.jpeg"/><Relationship Id="rId102" Type="http://schemas.openxmlformats.org/officeDocument/2006/relationships/oleObject" Target="embeddings/oleObject25.bin"/><Relationship Id="rId123" Type="http://schemas.openxmlformats.org/officeDocument/2006/relationships/image" Target="media/image69.wmf"/><Relationship Id="rId128" Type="http://schemas.openxmlformats.org/officeDocument/2006/relationships/oleObject" Target="embeddings/oleObject46.bin"/><Relationship Id="rId5" Type="http://schemas.openxmlformats.org/officeDocument/2006/relationships/styles" Target="styles.xml"/><Relationship Id="rId90" Type="http://schemas.openxmlformats.org/officeDocument/2006/relationships/image" Target="media/image57.wmf"/><Relationship Id="rId95" Type="http://schemas.openxmlformats.org/officeDocument/2006/relationships/image" Target="media/image61.jpe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43" Type="http://schemas.openxmlformats.org/officeDocument/2006/relationships/image" Target="media/image21.jpeg"/><Relationship Id="rId48" Type="http://schemas.openxmlformats.org/officeDocument/2006/relationships/image" Target="media/image26.jpeg"/><Relationship Id="rId64" Type="http://schemas.openxmlformats.org/officeDocument/2006/relationships/oleObject" Target="embeddings/oleObject14.bin"/><Relationship Id="rId69" Type="http://schemas.openxmlformats.org/officeDocument/2006/relationships/image" Target="media/image42.wmf"/><Relationship Id="rId113" Type="http://schemas.openxmlformats.org/officeDocument/2006/relationships/oleObject" Target="embeddings/oleObject35.bin"/><Relationship Id="rId118" Type="http://schemas.openxmlformats.org/officeDocument/2006/relationships/footer" Target="footer2.xml"/><Relationship Id="rId134" Type="http://schemas.openxmlformats.org/officeDocument/2006/relationships/image" Target="media/image71.wmf"/><Relationship Id="rId139" Type="http://schemas.openxmlformats.org/officeDocument/2006/relationships/theme" Target="theme/theme1.xml"/><Relationship Id="rId80" Type="http://schemas.openxmlformats.org/officeDocument/2006/relationships/image" Target="media/image48.jpeg"/><Relationship Id="rId85" Type="http://schemas.openxmlformats.org/officeDocument/2006/relationships/image" Target="media/image53.jpeg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jpeg"/><Relationship Id="rId59" Type="http://schemas.openxmlformats.org/officeDocument/2006/relationships/image" Target="media/image37.wmf"/><Relationship Id="rId103" Type="http://schemas.openxmlformats.org/officeDocument/2006/relationships/oleObject" Target="embeddings/oleObject26.bin"/><Relationship Id="rId108" Type="http://schemas.openxmlformats.org/officeDocument/2006/relationships/oleObject" Target="embeddings/oleObject31.bin"/><Relationship Id="rId124" Type="http://schemas.openxmlformats.org/officeDocument/2006/relationships/oleObject" Target="embeddings/oleObject42.bin"/><Relationship Id="rId129" Type="http://schemas.openxmlformats.org/officeDocument/2006/relationships/oleObject" Target="embeddings/oleObject47.bin"/><Relationship Id="rId54" Type="http://schemas.openxmlformats.org/officeDocument/2006/relationships/image" Target="media/image32.jpeg"/><Relationship Id="rId70" Type="http://schemas.openxmlformats.org/officeDocument/2006/relationships/oleObject" Target="embeddings/oleObject17.bin"/><Relationship Id="rId75" Type="http://schemas.openxmlformats.org/officeDocument/2006/relationships/image" Target="media/image45.wmf"/><Relationship Id="rId91" Type="http://schemas.openxmlformats.org/officeDocument/2006/relationships/oleObject" Target="embeddings/oleObject23.bin"/><Relationship Id="rId96" Type="http://schemas.openxmlformats.org/officeDocument/2006/relationships/image" Target="media/image62.jpe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49" Type="http://schemas.openxmlformats.org/officeDocument/2006/relationships/image" Target="media/image27.jpeg"/><Relationship Id="rId114" Type="http://schemas.openxmlformats.org/officeDocument/2006/relationships/oleObject" Target="embeddings/oleObject36.bin"/><Relationship Id="rId119" Type="http://schemas.openxmlformats.org/officeDocument/2006/relationships/image" Target="media/image68.wmf"/><Relationship Id="rId44" Type="http://schemas.openxmlformats.org/officeDocument/2006/relationships/image" Target="media/image22.jpeg"/><Relationship Id="rId60" Type="http://schemas.openxmlformats.org/officeDocument/2006/relationships/oleObject" Target="embeddings/oleObject12.bin"/><Relationship Id="rId65" Type="http://schemas.openxmlformats.org/officeDocument/2006/relationships/image" Target="media/image40.wmf"/><Relationship Id="rId81" Type="http://schemas.openxmlformats.org/officeDocument/2006/relationships/image" Target="media/image49.jpeg"/><Relationship Id="rId86" Type="http://schemas.openxmlformats.org/officeDocument/2006/relationships/image" Target="media/image54.jpeg"/><Relationship Id="rId130" Type="http://schemas.openxmlformats.org/officeDocument/2006/relationships/oleObject" Target="embeddings/oleObject48.bin"/><Relationship Id="rId135" Type="http://schemas.openxmlformats.org/officeDocument/2006/relationships/oleObject" Target="embeddings/oleObject51.bin"/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17.jpeg"/><Relationship Id="rId109" Type="http://schemas.openxmlformats.org/officeDocument/2006/relationships/oleObject" Target="embeddings/oleObject32.bin"/><Relationship Id="rId34" Type="http://schemas.openxmlformats.org/officeDocument/2006/relationships/image" Target="media/image14.wmf"/><Relationship Id="rId50" Type="http://schemas.openxmlformats.org/officeDocument/2006/relationships/image" Target="media/image28.jpeg"/><Relationship Id="rId55" Type="http://schemas.openxmlformats.org/officeDocument/2006/relationships/image" Target="media/image33.jpeg"/><Relationship Id="rId76" Type="http://schemas.openxmlformats.org/officeDocument/2006/relationships/oleObject" Target="embeddings/oleObject20.bin"/><Relationship Id="rId97" Type="http://schemas.openxmlformats.org/officeDocument/2006/relationships/image" Target="media/image63.jpeg"/><Relationship Id="rId104" Type="http://schemas.openxmlformats.org/officeDocument/2006/relationships/oleObject" Target="embeddings/oleObject27.bin"/><Relationship Id="rId120" Type="http://schemas.openxmlformats.org/officeDocument/2006/relationships/oleObject" Target="embeddings/oleObject39.bin"/><Relationship Id="rId125" Type="http://schemas.openxmlformats.org/officeDocument/2006/relationships/oleObject" Target="embeddings/oleObject43.bin"/><Relationship Id="rId7" Type="http://schemas.openxmlformats.org/officeDocument/2006/relationships/webSettings" Target="webSettings.xml"/><Relationship Id="rId71" Type="http://schemas.openxmlformats.org/officeDocument/2006/relationships/image" Target="media/image43.wmf"/><Relationship Id="rId92" Type="http://schemas.openxmlformats.org/officeDocument/2006/relationships/image" Target="media/image58.jpe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66" Type="http://schemas.openxmlformats.org/officeDocument/2006/relationships/oleObject" Target="embeddings/oleObject15.bin"/><Relationship Id="rId87" Type="http://schemas.openxmlformats.org/officeDocument/2006/relationships/image" Target="media/image55.jpeg"/><Relationship Id="rId110" Type="http://schemas.openxmlformats.org/officeDocument/2006/relationships/oleObject" Target="embeddings/oleObject33.bin"/><Relationship Id="rId115" Type="http://schemas.openxmlformats.org/officeDocument/2006/relationships/oleObject" Target="embeddings/oleObject37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2.wmf"/><Relationship Id="rId61" Type="http://schemas.openxmlformats.org/officeDocument/2006/relationships/image" Target="media/image38.wmf"/><Relationship Id="rId82" Type="http://schemas.openxmlformats.org/officeDocument/2006/relationships/image" Target="media/image50.jpeg"/><Relationship Id="rId19" Type="http://schemas.openxmlformats.org/officeDocument/2006/relationships/oleObject" Target="embeddings/oleObject2.bin"/><Relationship Id="rId14" Type="http://schemas.openxmlformats.org/officeDocument/2006/relationships/image" Target="media/image3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4.jpeg"/><Relationship Id="rId77" Type="http://schemas.openxmlformats.org/officeDocument/2006/relationships/image" Target="media/image46.wmf"/><Relationship Id="rId100" Type="http://schemas.openxmlformats.org/officeDocument/2006/relationships/oleObject" Target="embeddings/oleObject24.bin"/><Relationship Id="rId105" Type="http://schemas.openxmlformats.org/officeDocument/2006/relationships/oleObject" Target="embeddings/oleObject28.bin"/><Relationship Id="rId126" Type="http://schemas.openxmlformats.org/officeDocument/2006/relationships/oleObject" Target="embeddings/oleObject44.bin"/><Relationship Id="rId8" Type="http://schemas.openxmlformats.org/officeDocument/2006/relationships/footnotes" Target="footnotes.xml"/><Relationship Id="rId51" Type="http://schemas.openxmlformats.org/officeDocument/2006/relationships/image" Target="media/image29.jpeg"/><Relationship Id="rId72" Type="http://schemas.openxmlformats.org/officeDocument/2006/relationships/oleObject" Target="embeddings/oleObject18.bin"/><Relationship Id="rId93" Type="http://schemas.openxmlformats.org/officeDocument/2006/relationships/image" Target="media/image59.jpeg"/><Relationship Id="rId98" Type="http://schemas.openxmlformats.org/officeDocument/2006/relationships/image" Target="media/image64.jpeg"/><Relationship Id="rId121" Type="http://schemas.openxmlformats.org/officeDocument/2006/relationships/oleObject" Target="embeddings/oleObject40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5.bin"/><Relationship Id="rId46" Type="http://schemas.openxmlformats.org/officeDocument/2006/relationships/image" Target="media/image24.jpeg"/><Relationship Id="rId67" Type="http://schemas.openxmlformats.org/officeDocument/2006/relationships/image" Target="media/image41.wmf"/><Relationship Id="rId116" Type="http://schemas.openxmlformats.org/officeDocument/2006/relationships/oleObject" Target="embeddings/oleObject38.bin"/><Relationship Id="rId137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image" Target="media/image19.jpeg"/><Relationship Id="rId62" Type="http://schemas.openxmlformats.org/officeDocument/2006/relationships/oleObject" Target="embeddings/oleObject13.bin"/><Relationship Id="rId83" Type="http://schemas.openxmlformats.org/officeDocument/2006/relationships/image" Target="media/image51.jpeg"/><Relationship Id="rId88" Type="http://schemas.openxmlformats.org/officeDocument/2006/relationships/image" Target="media/image56.wmf"/><Relationship Id="rId111" Type="http://schemas.openxmlformats.org/officeDocument/2006/relationships/image" Target="media/image67.wmf"/><Relationship Id="rId132" Type="http://schemas.openxmlformats.org/officeDocument/2006/relationships/image" Target="media/image70.wmf"/><Relationship Id="rId15" Type="http://schemas.openxmlformats.org/officeDocument/2006/relationships/image" Target="media/image4.png"/><Relationship Id="rId36" Type="http://schemas.openxmlformats.org/officeDocument/2006/relationships/image" Target="media/image15.wmf"/><Relationship Id="rId57" Type="http://schemas.openxmlformats.org/officeDocument/2006/relationships/image" Target="media/image35.jpeg"/><Relationship Id="rId106" Type="http://schemas.openxmlformats.org/officeDocument/2006/relationships/oleObject" Target="embeddings/oleObject29.bin"/><Relationship Id="rId127" Type="http://schemas.openxmlformats.org/officeDocument/2006/relationships/oleObject" Target="embeddings/oleObject45.bin"/><Relationship Id="rId10" Type="http://schemas.openxmlformats.org/officeDocument/2006/relationships/header" Target="header1.xml"/><Relationship Id="rId31" Type="http://schemas.openxmlformats.org/officeDocument/2006/relationships/oleObject" Target="embeddings/oleObject8.bin"/><Relationship Id="rId52" Type="http://schemas.openxmlformats.org/officeDocument/2006/relationships/image" Target="media/image30.jpeg"/><Relationship Id="rId73" Type="http://schemas.openxmlformats.org/officeDocument/2006/relationships/image" Target="media/image44.wmf"/><Relationship Id="rId78" Type="http://schemas.openxmlformats.org/officeDocument/2006/relationships/oleObject" Target="embeddings/oleObject21.bin"/><Relationship Id="rId94" Type="http://schemas.openxmlformats.org/officeDocument/2006/relationships/image" Target="media/image60.jpeg"/><Relationship Id="rId99" Type="http://schemas.openxmlformats.org/officeDocument/2006/relationships/image" Target="media/image65.wmf"/><Relationship Id="rId101" Type="http://schemas.openxmlformats.org/officeDocument/2006/relationships/image" Target="media/image66.wmf"/><Relationship Id="rId122" Type="http://schemas.openxmlformats.org/officeDocument/2006/relationships/oleObject" Target="embeddings/oleObject4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image" Target="media/image10.wmf"/><Relationship Id="rId47" Type="http://schemas.openxmlformats.org/officeDocument/2006/relationships/image" Target="media/image25.jpeg"/><Relationship Id="rId68" Type="http://schemas.openxmlformats.org/officeDocument/2006/relationships/oleObject" Target="embeddings/oleObject16.bin"/><Relationship Id="rId89" Type="http://schemas.openxmlformats.org/officeDocument/2006/relationships/oleObject" Target="embeddings/oleObject22.bin"/><Relationship Id="rId112" Type="http://schemas.openxmlformats.org/officeDocument/2006/relationships/oleObject" Target="embeddings/oleObject34.bin"/><Relationship Id="rId133" Type="http://schemas.openxmlformats.org/officeDocument/2006/relationships/oleObject" Target="embeddings/oleObject5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0AC268B-C9C3-4D64-9D6E-75AAEC1AF3C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7A4914C-2425-4640-A7BB-FC9384F3D198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3.xml><?xml version="1.0" encoding="utf-8"?>
<ds:datastoreItem xmlns:ds="http://schemas.openxmlformats.org/officeDocument/2006/customXml" ds:itemID="{48E30BF1-AC5A-4B71-A0DA-C01CBF06742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6</TotalTime>
  <Pages>36</Pages>
  <Words>2014</Words>
  <Characters>11481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37</cp:revision>
  <dcterms:created xsi:type="dcterms:W3CDTF">2021-05-26T15:21:00Z</dcterms:created>
  <dcterms:modified xsi:type="dcterms:W3CDTF">2022-10-14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